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C08C9" w:rsidRPr="00F004DD" w:rsidRDefault="00484697" w:rsidP="00DC08C9">
      <w:r w:rsidRPr="00F004DD">
        <w:rPr>
          <w:b/>
        </w:rPr>
        <w:t>Algebra 2</w:t>
      </w:r>
      <w:r w:rsidR="00AC157D" w:rsidRPr="00F004DD">
        <w:rPr>
          <w:b/>
        </w:rPr>
        <w:t xml:space="preserve"> </w:t>
      </w:r>
      <w:r w:rsidR="00DE4CBA" w:rsidRPr="00F004DD">
        <w:rPr>
          <w:b/>
        </w:rPr>
        <w:t>Chapter 6</w:t>
      </w:r>
      <w:r w:rsidR="007A2F15" w:rsidRPr="00F004DD">
        <w:rPr>
          <w:b/>
        </w:rPr>
        <w:t xml:space="preserve"> Review </w:t>
      </w:r>
      <w:r w:rsidR="004F0C50" w:rsidRPr="00F004DD">
        <w:rPr>
          <w:b/>
        </w:rPr>
        <w:tab/>
      </w:r>
      <w:r w:rsidR="00DC08C9" w:rsidRPr="00F004DD">
        <w:tab/>
      </w:r>
      <w:r w:rsidR="00DC08C9" w:rsidRPr="00F004DD">
        <w:tab/>
      </w:r>
      <w:r w:rsidR="00DC08C9" w:rsidRPr="00F004DD">
        <w:tab/>
        <w:t>Name____________________</w:t>
      </w:r>
      <w:r w:rsidR="00047E66" w:rsidRPr="00F004DD">
        <w:t>______</w:t>
      </w:r>
      <w:r w:rsidR="00DC08C9" w:rsidRPr="00F004DD">
        <w:t>___________</w:t>
      </w:r>
    </w:p>
    <w:p w:rsidR="00DC08C9" w:rsidRPr="00F004DD" w:rsidRDefault="00D10C75" w:rsidP="00B27B1C">
      <w:pPr>
        <w:spacing w:before="120"/>
      </w:pPr>
      <w:r w:rsidRPr="00F004DD">
        <w:rPr>
          <w:b/>
        </w:rPr>
        <w:t xml:space="preserve">NO </w:t>
      </w:r>
      <w:r w:rsidR="004A168D" w:rsidRPr="00F004DD">
        <w:rPr>
          <w:b/>
        </w:rPr>
        <w:t xml:space="preserve">graph </w:t>
      </w:r>
      <w:r w:rsidRPr="00F004DD">
        <w:rPr>
          <w:b/>
        </w:rPr>
        <w:t>calculator</w:t>
      </w:r>
      <w:r w:rsidR="00B27B1C" w:rsidRPr="00F004DD">
        <w:rPr>
          <w:b/>
        </w:rPr>
        <w:t>.</w:t>
      </w:r>
      <w:r w:rsidR="00DC08C9" w:rsidRPr="00F004DD">
        <w:tab/>
      </w:r>
      <w:r w:rsidRPr="00F004DD">
        <w:tab/>
      </w:r>
      <w:r w:rsidR="00921745" w:rsidRPr="00F004DD">
        <w:tab/>
      </w:r>
      <w:r w:rsidR="0022464D">
        <w:tab/>
      </w:r>
      <w:r w:rsidR="00737364" w:rsidRPr="00F004DD">
        <w:tab/>
      </w:r>
      <w:proofErr w:type="spellStart"/>
      <w:r w:rsidR="00DC08C9" w:rsidRPr="00F004DD">
        <w:t>P</w:t>
      </w:r>
      <w:r w:rsidR="00047E66" w:rsidRPr="00F004DD">
        <w:t>eriod</w:t>
      </w:r>
      <w:r w:rsidR="00DC08C9" w:rsidRPr="00F004DD">
        <w:t>_________Date</w:t>
      </w:r>
      <w:proofErr w:type="spellEnd"/>
      <w:r w:rsidR="00DC08C9" w:rsidRPr="00F004DD">
        <w:t>________________</w:t>
      </w:r>
      <w:r w:rsidR="00047E66" w:rsidRPr="00F004DD">
        <w:t>___</w:t>
      </w:r>
      <w:r w:rsidR="00DC08C9" w:rsidRPr="00F004DD">
        <w:t>_____</w:t>
      </w:r>
    </w:p>
    <w:p w:rsidR="00820AA7" w:rsidRPr="00F004DD" w:rsidRDefault="00820AA7">
      <w:pPr>
        <w:rPr>
          <w:sz w:val="18"/>
          <w:szCs w:val="18"/>
        </w:rPr>
      </w:pPr>
    </w:p>
    <w:p w:rsidR="00047E66" w:rsidRPr="00F004DD" w:rsidRDefault="00047E66">
      <w:pPr>
        <w:rPr>
          <w:b/>
        </w:rPr>
      </w:pPr>
      <w:r w:rsidRPr="00F004DD">
        <w:rPr>
          <w:b/>
          <w:u w:val="single"/>
        </w:rPr>
        <w:t>All work must be present</w:t>
      </w:r>
      <w:r w:rsidRPr="00F004DD">
        <w:rPr>
          <w:b/>
        </w:rPr>
        <w:t xml:space="preserve"> to receive any credit</w:t>
      </w:r>
      <w:r w:rsidR="003F5602" w:rsidRPr="00F004DD">
        <w:rPr>
          <w:b/>
        </w:rPr>
        <w:t>.</w:t>
      </w:r>
    </w:p>
    <w:p w:rsidR="00047E66" w:rsidRPr="00F004DD" w:rsidRDefault="00471D62">
      <w:pPr>
        <w:rPr>
          <w:color w:val="FF0000"/>
          <w:sz w:val="16"/>
          <w:szCs w:val="16"/>
        </w:rPr>
      </w:pPr>
      <w:r w:rsidRPr="00F004DD">
        <w:rPr>
          <w:noProof/>
          <w:color w:val="FF0000"/>
          <w:sz w:val="16"/>
          <w:szCs w:val="16"/>
        </w:rPr>
        <mc:AlternateContent>
          <mc:Choice Requires="wps">
            <w:drawing>
              <wp:anchor distT="0" distB="0" distL="114300" distR="114300" simplePos="0" relativeHeight="251644928" behindDoc="0" locked="0" layoutInCell="1" allowOverlap="1">
                <wp:simplePos x="0" y="0"/>
                <wp:positionH relativeFrom="column">
                  <wp:posOffset>-501015</wp:posOffset>
                </wp:positionH>
                <wp:positionV relativeFrom="paragraph">
                  <wp:posOffset>89535</wp:posOffset>
                </wp:positionV>
                <wp:extent cx="7781925" cy="0"/>
                <wp:effectExtent l="13335" t="6350" r="5715" b="12700"/>
                <wp:wrapNone/>
                <wp:docPr id="30"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81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5D01ABA" id="_x0000_t32" coordsize="21600,21600" o:spt="32" o:oned="t" path="m,l21600,21600e" filled="f">
                <v:path arrowok="t" fillok="f" o:connecttype="none"/>
                <o:lock v:ext="edit" shapetype="t"/>
              </v:shapetype>
              <v:shape id="AutoShape 39" o:spid="_x0000_s1026" type="#_x0000_t32" style="position:absolute;margin-left:-39.45pt;margin-top:7.05pt;width:612.75pt;height:0;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"/>
            </w:pict>
          </mc:Fallback>
        </mc:AlternateContent>
      </w:r>
    </w:p>
    <w:p w:rsidR="007A2F15" w:rsidRPr="00F004DD" w:rsidRDefault="007A2F15" w:rsidP="00155D6D">
      <w:pPr>
        <w:ind w:left="360"/>
        <w:rPr>
          <w:b/>
        </w:rPr>
      </w:pPr>
      <w:r w:rsidRPr="00F004DD">
        <w:rPr>
          <w:b/>
        </w:rPr>
        <w:t>#1-</w:t>
      </w:r>
      <w:r w:rsidR="00D84F43" w:rsidRPr="00F004DD">
        <w:rPr>
          <w:b/>
        </w:rPr>
        <w:t>4</w:t>
      </w:r>
      <w:r w:rsidRPr="00F004DD">
        <w:rPr>
          <w:b/>
        </w:rPr>
        <w:t xml:space="preserve"> </w:t>
      </w:r>
      <w:r w:rsidR="00F42F4E" w:rsidRPr="00F004DD">
        <w:rPr>
          <w:b/>
        </w:rPr>
        <w:t xml:space="preserve">  </w:t>
      </w:r>
      <w:r w:rsidRPr="00F004DD">
        <w:rPr>
          <w:b/>
        </w:rPr>
        <w:t xml:space="preserve">Sketch the graph </w:t>
      </w:r>
      <w:r w:rsidR="00D84F43" w:rsidRPr="00F004DD">
        <w:rPr>
          <w:b/>
        </w:rPr>
        <w:t xml:space="preserve">using at least 3 points </w:t>
      </w:r>
      <w:r w:rsidRPr="00F004DD">
        <w:rPr>
          <w:b/>
        </w:rPr>
        <w:t xml:space="preserve">and </w:t>
      </w:r>
      <w:r w:rsidR="00D84F43" w:rsidRPr="00F004DD">
        <w:rPr>
          <w:b/>
        </w:rPr>
        <w:t>complete the information</w:t>
      </w:r>
      <w:r w:rsidRPr="00F004DD">
        <w:rPr>
          <w:b/>
        </w:rPr>
        <w:t>.</w:t>
      </w:r>
      <w:r w:rsidR="00D84F43" w:rsidRPr="00F004DD">
        <w:rPr>
          <w:b/>
        </w:rPr>
        <w:t xml:space="preserve"> </w:t>
      </w:r>
    </w:p>
    <w:p w:rsidR="007A2F15" w:rsidRPr="00F004DD" w:rsidRDefault="00471D62" w:rsidP="00155D6D">
      <w:pPr>
        <w:numPr>
          <w:ilvl w:val="0"/>
          <w:numId w:val="8"/>
        </w:numPr>
      </w:pPr>
      <w:r w:rsidRPr="00F004DD">
        <w:rPr>
          <w:noProof/>
        </w:rPr>
        <mc:AlternateContent>
          <mc:Choice Requires="wps">
            <w:drawing>
              <wp:anchor distT="0" distB="0" distL="114300" distR="114300" simplePos="0" relativeHeight="251648000" behindDoc="0" locked="0" layoutInCell="1" allowOverlap="1">
                <wp:simplePos x="0" y="0"/>
                <wp:positionH relativeFrom="column">
                  <wp:posOffset>3450590</wp:posOffset>
                </wp:positionH>
                <wp:positionV relativeFrom="paragraph">
                  <wp:posOffset>104775</wp:posOffset>
                </wp:positionV>
                <wp:extent cx="0" cy="8307705"/>
                <wp:effectExtent l="12065" t="7620" r="6985" b="9525"/>
                <wp:wrapNone/>
                <wp:docPr id="29" name="AutoShap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307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057B3C" id="AutoShape 63" o:spid="_x0000_s1026" type="#_x0000_t32" style="position:absolute;margin-left:271.7pt;margin-top:8.25pt;width:0;height:654.1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"/>
            </w:pict>
          </mc:Fallback>
        </mc:AlternateContent>
      </w:r>
      <w:r w:rsidRPr="00F004DD">
        <w:rPr>
          <w:noProof/>
        </w:rPr>
        <w:drawing>
          <wp:anchor distT="0" distB="0" distL="114300" distR="114300" simplePos="0" relativeHeight="251646976" behindDoc="1" locked="0" layoutInCell="1" allowOverlap="1">
            <wp:simplePos x="0" y="0"/>
            <wp:positionH relativeFrom="column">
              <wp:posOffset>4969510</wp:posOffset>
            </wp:positionH>
            <wp:positionV relativeFrom="paragraph">
              <wp:posOffset>205105</wp:posOffset>
            </wp:positionV>
            <wp:extent cx="2157095" cy="2157095"/>
            <wp:effectExtent l="0" t="0" r="0"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157095" cy="2157095"/>
                    </a:xfrm>
                    <a:prstGeom prst="rect">
                      <a:avLst/>
                    </a:prstGeom>
                    <a:noFill/>
                  </pic:spPr>
                </pic:pic>
              </a:graphicData>
            </a:graphic>
            <wp14:sizeRelH relativeFrom="page">
              <wp14:pctWidth>0</wp14:pctWidth>
            </wp14:sizeRelH>
            <wp14:sizeRelV relativeFrom="page">
              <wp14:pctHeight>0</wp14:pctHeight>
            </wp14:sizeRelV>
          </wp:anchor>
        </w:drawing>
      </w:r>
      <w:r w:rsidRPr="00F004DD">
        <w:rPr>
          <w:noProof/>
        </w:rPr>
        <w:drawing>
          <wp:anchor distT="0" distB="0" distL="114300" distR="114300" simplePos="0" relativeHeight="251645952" behindDoc="1" locked="0" layoutInCell="1" allowOverlap="1">
            <wp:simplePos x="0" y="0"/>
            <wp:positionH relativeFrom="column">
              <wp:posOffset>1163955</wp:posOffset>
            </wp:positionH>
            <wp:positionV relativeFrom="paragraph">
              <wp:posOffset>104775</wp:posOffset>
            </wp:positionV>
            <wp:extent cx="2181860" cy="2181860"/>
            <wp:effectExtent l="0" t="0" r="0"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181860" cy="2181860"/>
                    </a:xfrm>
                    <a:prstGeom prst="rect">
                      <a:avLst/>
                    </a:prstGeom>
                    <a:noFill/>
                  </pic:spPr>
                </pic:pic>
              </a:graphicData>
            </a:graphic>
            <wp14:sizeRelH relativeFrom="page">
              <wp14:pctWidth>0</wp14:pctWidth>
            </wp14:sizeRelH>
            <wp14:sizeRelV relativeFrom="page">
              <wp14:pctHeight>0</wp14:pctHeight>
            </wp14:sizeRelV>
          </wp:anchor>
        </w:drawing>
      </w:r>
      <w:r w:rsidR="007A2F15" w:rsidRPr="00F004DD">
        <w:t xml:space="preserve"> </w:t>
      </w:r>
      <w:r w:rsidR="002F66E6" w:rsidRPr="00F004DD">
        <w:rPr>
          <w:position w:val="-10"/>
        </w:rPr>
        <w:object w:dxaOrig="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8pt" o:ole="">
            <v:imagedata r:id="rId7" o:title=""/>
          </v:shape>
          <o:OLEObject Type="Embed" ProgID="Equation.DSMT4" ShapeID="_x0000_i1025" DrawAspect="Content" ObjectID="_1582010222" r:id="rId8"/>
        </w:object>
      </w:r>
      <w:r w:rsidR="00611826" w:rsidRPr="00F004DD">
        <w:tab/>
      </w:r>
      <w:r w:rsidR="00611826" w:rsidRPr="00F004DD">
        <w:tab/>
      </w:r>
      <w:r w:rsidR="00611826" w:rsidRPr="00F004DD">
        <w:tab/>
      </w:r>
      <w:r w:rsidR="00611826" w:rsidRPr="00F004DD">
        <w:tab/>
      </w:r>
      <w:r w:rsidR="00611826" w:rsidRPr="00F004DD">
        <w:tab/>
      </w:r>
      <w:r w:rsidR="00611826" w:rsidRPr="00F004DD">
        <w:tab/>
        <w:t>2.</w:t>
      </w:r>
      <w:r w:rsidR="007A2F15" w:rsidRPr="00F004DD">
        <w:t xml:space="preserve">    </w:t>
      </w:r>
      <w:r w:rsidR="00D84F43" w:rsidRPr="00F004DD">
        <w:rPr>
          <w:position w:val="-24"/>
        </w:rPr>
        <w:object w:dxaOrig="1219" w:dyaOrig="620">
          <v:shape id="_x0000_i1026" type="#_x0000_t75" style="width:60.75pt;height:30.75pt" o:ole="">
            <v:imagedata r:id="rId9" o:title=""/>
          </v:shape>
          <o:OLEObject Type="Embed" ProgID="Equation.DSMT4" ShapeID="_x0000_i1026" DrawAspect="Content" ObjectID="_1582010223" r:id="rId10"/>
        </w:object>
      </w:r>
    </w:p>
    <w:p w:rsidR="00162728" w:rsidRPr="00F004DD" w:rsidRDefault="00162728" w:rsidP="00162728">
      <w:pPr>
        <w:ind w:left="720"/>
      </w:pPr>
    </w:p>
    <w:p w:rsidR="007A2F15" w:rsidRPr="00F004DD" w:rsidRDefault="00471D62" w:rsidP="00162728">
      <w:r w:rsidRPr="00F004DD">
        <w:rPr>
          <w:noProof/>
        </w:rPr>
        <mc:AlternateContent>
          <mc:Choice Requires="wpg">
            <w:drawing>
              <wp:anchor distT="0" distB="0" distL="114300" distR="114300" simplePos="0" relativeHeight="251666432" behindDoc="0" locked="0" layoutInCell="1" allowOverlap="1">
                <wp:simplePos x="0" y="0"/>
                <wp:positionH relativeFrom="column">
                  <wp:posOffset>3841115</wp:posOffset>
                </wp:positionH>
                <wp:positionV relativeFrom="paragraph">
                  <wp:posOffset>78105</wp:posOffset>
                </wp:positionV>
                <wp:extent cx="749935" cy="1412875"/>
                <wp:effectExtent l="12065" t="8255" r="9525" b="7620"/>
                <wp:wrapNone/>
                <wp:docPr id="26"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1412875"/>
                          <a:chOff x="3994" y="3613"/>
                          <a:chExt cx="1181" cy="3397"/>
                        </a:xfrm>
                      </wpg:grpSpPr>
                      <wps:wsp>
                        <wps:cNvPr id="27" name="AutoShape 116"/>
                        <wps:cNvCnPr>
                          <a:cxnSpLocks noChangeShapeType="1"/>
                        </wps:cNvCnPr>
                        <wps:spPr bwMode="auto">
                          <a:xfrm>
                            <a:off x="3994" y="3903"/>
                            <a:ext cx="118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17"/>
                        <wps:cNvCnPr>
                          <a:cxnSpLocks noChangeShapeType="1"/>
                        </wps:cNvCnPr>
                        <wps:spPr bwMode="auto">
                          <a:xfrm>
                            <a:off x="4578" y="3613"/>
                            <a:ext cx="0" cy="33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0CF83CF" id="Group 115" o:spid="_x0000_s1026" style="position:absolute;margin-left:302.45pt;margin-top:6.15pt;width:59.05pt;height:111.25pt;z-index:251666432" coordorigin="3994,3613" coordsize="1181,33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">
                <v:shape id="AutoShape 116" o:spid="_x0000_s1027" type="#_x0000_t32" style="position:absolute;left:3994;top:3903;width:11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"/>
                <v:shape id="AutoShape 117" o:spid="_x0000_s1028" type="#_x0000_t32" style="position:absolute;left:4578;top:3613;width:0;height:3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"/>
              </v:group>
            </w:pict>
          </mc:Fallback>
        </mc:AlternateContent>
      </w:r>
      <w:r w:rsidRPr="00F004DD">
        <w:rPr>
          <w:noProof/>
        </w:rPr>
        <mc:AlternateContent>
          <mc:Choice Requires="wpg">
            <w:drawing>
              <wp:anchor distT="0" distB="0" distL="114300" distR="114300" simplePos="0" relativeHeight="251665408" behindDoc="0" locked="0" layoutInCell="1" allowOverlap="1">
                <wp:simplePos x="0" y="0"/>
                <wp:positionH relativeFrom="column">
                  <wp:posOffset>40640</wp:posOffset>
                </wp:positionH>
                <wp:positionV relativeFrom="paragraph">
                  <wp:posOffset>78105</wp:posOffset>
                </wp:positionV>
                <wp:extent cx="749935" cy="1412875"/>
                <wp:effectExtent l="12065" t="8255" r="9525" b="7620"/>
                <wp:wrapNone/>
                <wp:docPr id="23"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1412875"/>
                          <a:chOff x="3994" y="3613"/>
                          <a:chExt cx="1181" cy="3397"/>
                        </a:xfrm>
                      </wpg:grpSpPr>
                      <wps:wsp>
                        <wps:cNvPr id="24" name="AutoShape 113"/>
                        <wps:cNvCnPr>
                          <a:cxnSpLocks noChangeShapeType="1"/>
                        </wps:cNvCnPr>
                        <wps:spPr bwMode="auto">
                          <a:xfrm>
                            <a:off x="3994" y="3903"/>
                            <a:ext cx="118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14"/>
                        <wps:cNvCnPr>
                          <a:cxnSpLocks noChangeShapeType="1"/>
                        </wps:cNvCnPr>
                        <wps:spPr bwMode="auto">
                          <a:xfrm>
                            <a:off x="4578" y="3613"/>
                            <a:ext cx="0" cy="33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85B8A22" id="Group 112" o:spid="_x0000_s1026" style="position:absolute;margin-left:3.2pt;margin-top:6.15pt;width:59.05pt;height:111.25pt;z-index:251665408" coordorigin="3994,3613" coordsize="1181,33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">
                <v:shape id="AutoShape 113" o:spid="_x0000_s1027" type="#_x0000_t32" style="position:absolute;left:3994;top:3903;width:11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kYDxAAAANsAAAAPAAAAZHJzL2Rvd25yZXYueG1sRI9BawIx&#10;FITvgv8hPMGL1Kyi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BpeRgPEAAAA2wAAAA8A&#10;AAAAAAAAAAAAAAAABwIAAGRycy9kb3ducmV2LnhtbFBLBQYAAAAAAwADALcAAAD4AgAAAAA=&#10;"/>
                <v:shape id="AutoShape 114" o:spid="_x0000_s1028" type="#_x0000_t32" style="position:absolute;left:4578;top:3613;width:0;height:3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"/>
              </v:group>
            </w:pict>
          </mc:Fallback>
        </mc:AlternateContent>
      </w:r>
      <w:r w:rsidR="00162728" w:rsidRPr="00F004DD">
        <w:t xml:space="preserve">        x    y </w:t>
      </w:r>
      <w:r w:rsidR="002F383F" w:rsidRPr="00F004DD">
        <w:tab/>
      </w:r>
      <w:r w:rsidR="002F383F" w:rsidRPr="00F004DD">
        <w:tab/>
      </w:r>
      <w:r w:rsidR="002F383F" w:rsidRPr="00F004DD">
        <w:tab/>
      </w:r>
      <w:r w:rsidR="002F383F" w:rsidRPr="00F004DD">
        <w:tab/>
      </w:r>
      <w:r w:rsidR="002F383F" w:rsidRPr="00F004DD">
        <w:tab/>
      </w:r>
      <w:r w:rsidR="002F383F" w:rsidRPr="00F004DD">
        <w:tab/>
      </w:r>
      <w:r w:rsidR="002F383F" w:rsidRPr="00F004DD">
        <w:tab/>
      </w:r>
      <w:r w:rsidR="00162728" w:rsidRPr="00F004DD">
        <w:t xml:space="preserve">            x    y</w:t>
      </w:r>
    </w:p>
    <w:p w:rsidR="007A2F15" w:rsidRPr="00F004DD" w:rsidRDefault="007A2F15" w:rsidP="009D1288">
      <w:pPr>
        <w:spacing w:before="120"/>
        <w:ind w:left="360"/>
      </w:pPr>
    </w:p>
    <w:p w:rsidR="007A2F15" w:rsidRPr="00F004DD" w:rsidRDefault="00471D62" w:rsidP="009D1288">
      <w:pPr>
        <w:spacing w:before="120"/>
        <w:ind w:left="360"/>
      </w:pPr>
      <w:r w:rsidRPr="00F004DD">
        <w:rPr>
          <w:noProof/>
        </w:rPr>
        <mc:AlternateContent>
          <mc:Choice Requires="wpg">
            <w:drawing>
              <wp:anchor distT="0" distB="0" distL="114300" distR="114300" simplePos="0" relativeHeight="251651072" behindDoc="0" locked="0" layoutInCell="1" allowOverlap="1">
                <wp:simplePos x="0" y="0"/>
                <wp:positionH relativeFrom="column">
                  <wp:posOffset>8041005</wp:posOffset>
                </wp:positionH>
                <wp:positionV relativeFrom="paragraph">
                  <wp:posOffset>-1270</wp:posOffset>
                </wp:positionV>
                <wp:extent cx="802640" cy="2147570"/>
                <wp:effectExtent l="11430" t="5715" r="5080" b="8890"/>
                <wp:wrapNone/>
                <wp:docPr id="20" name="Group 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2640" cy="2147570"/>
                          <a:chOff x="10460" y="3613"/>
                          <a:chExt cx="1264" cy="3382"/>
                        </a:xfrm>
                      </wpg:grpSpPr>
                      <wps:wsp>
                        <wps:cNvPr id="21" name="AutoShape 70"/>
                        <wps:cNvCnPr>
                          <a:cxnSpLocks noChangeShapeType="1"/>
                        </wps:cNvCnPr>
                        <wps:spPr bwMode="auto">
                          <a:xfrm>
                            <a:off x="10460" y="3903"/>
                            <a:ext cx="126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71"/>
                        <wps:cNvCnPr>
                          <a:cxnSpLocks noChangeShapeType="1"/>
                        </wps:cNvCnPr>
                        <wps:spPr bwMode="auto">
                          <a:xfrm>
                            <a:off x="11085" y="3613"/>
                            <a:ext cx="0" cy="33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09E1180" id="Group 94" o:spid="_x0000_s1026" style="position:absolute;margin-left:633.15pt;margin-top:-.1pt;width:63.2pt;height:169.1pt;z-index:251651072" coordorigin="10460,3613" coordsize="1264,3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">
                <v:shape id="AutoShape 70" o:spid="_x0000_s1027" type="#_x0000_t32" style="position:absolute;left:10460;top:3903;width:126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"/>
                <v:shape id="AutoShape 71" o:spid="_x0000_s1028" type="#_x0000_t32" style="position:absolute;left:11085;top:3613;width:0;height:3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"/>
              </v:group>
            </w:pict>
          </mc:Fallback>
        </mc:AlternateContent>
      </w:r>
    </w:p>
    <w:p w:rsidR="007A2F15" w:rsidRPr="00F004DD" w:rsidRDefault="007A2F15" w:rsidP="009D1288">
      <w:pPr>
        <w:spacing w:before="120"/>
        <w:ind w:left="360"/>
      </w:pPr>
    </w:p>
    <w:p w:rsidR="007A2F15" w:rsidRPr="00F004DD" w:rsidRDefault="007A2F15" w:rsidP="009D1288">
      <w:pPr>
        <w:spacing w:before="120"/>
        <w:ind w:left="360"/>
      </w:pPr>
    </w:p>
    <w:p w:rsidR="007A2F15" w:rsidRPr="00F004DD" w:rsidRDefault="007A2F15" w:rsidP="009D1288">
      <w:pPr>
        <w:spacing w:before="120"/>
        <w:ind w:left="360"/>
      </w:pPr>
    </w:p>
    <w:p w:rsidR="00D84F43" w:rsidRPr="00F004DD" w:rsidRDefault="00D84F43" w:rsidP="00D84F43">
      <w:pPr>
        <w:spacing w:before="120"/>
      </w:pPr>
      <w:r w:rsidRPr="00F004DD">
        <w:t>Growth or Decay?</w:t>
      </w:r>
      <w:r w:rsidRPr="00F004DD">
        <w:tab/>
      </w:r>
      <w:r w:rsidRPr="00F004DD">
        <w:tab/>
      </w:r>
      <w:r w:rsidRPr="00F004DD">
        <w:tab/>
      </w:r>
      <w:r w:rsidRPr="00F004DD">
        <w:tab/>
      </w:r>
      <w:r w:rsidRPr="00F004DD">
        <w:tab/>
      </w:r>
      <w:r w:rsidRPr="00F004DD">
        <w:tab/>
        <w:t>Growth or Decay?</w:t>
      </w:r>
    </w:p>
    <w:p w:rsidR="00D84F43" w:rsidRPr="00F004DD" w:rsidRDefault="00D84F43" w:rsidP="00D84F43">
      <w:pPr>
        <w:spacing w:before="120"/>
      </w:pPr>
      <w:r w:rsidRPr="00F004DD">
        <w:t>Asymptote_________</w:t>
      </w:r>
      <w:r w:rsidR="007460B8" w:rsidRPr="00F004DD">
        <w:t>__</w:t>
      </w:r>
      <w:r w:rsidRPr="00F004DD">
        <w:t>_</w:t>
      </w:r>
      <w:r w:rsidRPr="00F004DD">
        <w:tab/>
      </w:r>
      <w:r w:rsidRPr="00F004DD">
        <w:tab/>
      </w:r>
      <w:r w:rsidRPr="00F004DD">
        <w:tab/>
      </w:r>
      <w:r w:rsidRPr="00F004DD">
        <w:tab/>
      </w:r>
      <w:r w:rsidRPr="00F004DD">
        <w:tab/>
        <w:t>Asymptote_________</w:t>
      </w:r>
      <w:r w:rsidR="007460B8" w:rsidRPr="00F004DD">
        <w:t>__</w:t>
      </w:r>
      <w:r w:rsidRPr="00F004DD">
        <w:t>_</w:t>
      </w:r>
    </w:p>
    <w:p w:rsidR="00D84F43" w:rsidRPr="00F004DD" w:rsidRDefault="007460B8" w:rsidP="00D84F43">
      <w:pPr>
        <w:spacing w:before="120"/>
      </w:pPr>
      <w:r w:rsidRPr="00F004DD">
        <w:t>y-intercept____________</w:t>
      </w:r>
      <w:r w:rsidRPr="00F004DD">
        <w:tab/>
      </w:r>
      <w:r w:rsidRPr="00F004DD">
        <w:tab/>
      </w:r>
      <w:r w:rsidRPr="00F004DD">
        <w:tab/>
      </w:r>
      <w:r w:rsidRPr="00F004DD">
        <w:tab/>
      </w:r>
      <w:r w:rsidRPr="00F004DD">
        <w:tab/>
        <w:t>y-</w:t>
      </w:r>
      <w:r w:rsidR="00D84F43" w:rsidRPr="00F004DD">
        <w:t>intercept________</w:t>
      </w:r>
      <w:r w:rsidRPr="00F004DD">
        <w:t>_</w:t>
      </w:r>
      <w:r w:rsidR="00D84F43" w:rsidRPr="00F004DD">
        <w:t>___</w:t>
      </w:r>
    </w:p>
    <w:p w:rsidR="004F0C50" w:rsidRPr="00F004DD" w:rsidRDefault="004F0C50" w:rsidP="00003F76">
      <w:pPr>
        <w:spacing w:before="120"/>
      </w:pPr>
      <w:proofErr w:type="gramStart"/>
      <w:r w:rsidRPr="00F004DD">
        <w:t>Domain:_</w:t>
      </w:r>
      <w:proofErr w:type="gramEnd"/>
      <w:r w:rsidRPr="00F004DD">
        <w:t>______________________</w:t>
      </w:r>
      <w:r w:rsidR="007460B8" w:rsidRPr="00F004DD">
        <w:t>___</w:t>
      </w:r>
      <w:r w:rsidRPr="00F004DD">
        <w:t>___</w:t>
      </w:r>
      <w:r w:rsidRPr="00F004DD">
        <w:tab/>
      </w:r>
      <w:r w:rsidRPr="00F004DD">
        <w:tab/>
      </w:r>
      <w:r w:rsidRPr="00F004DD">
        <w:tab/>
        <w:t>Domain:_________________________</w:t>
      </w:r>
      <w:r w:rsidR="007460B8" w:rsidRPr="00F004DD">
        <w:t>___</w:t>
      </w:r>
      <w:r w:rsidRPr="00F004DD">
        <w:t>_</w:t>
      </w:r>
    </w:p>
    <w:p w:rsidR="004F0C50" w:rsidRPr="00F004DD" w:rsidRDefault="004F0C50" w:rsidP="00003F76">
      <w:pPr>
        <w:spacing w:before="120"/>
      </w:pPr>
      <w:proofErr w:type="gramStart"/>
      <w:r w:rsidRPr="00F004DD">
        <w:t>Range:_</w:t>
      </w:r>
      <w:proofErr w:type="gramEnd"/>
      <w:r w:rsidRPr="00F004DD">
        <w:t>_________________________</w:t>
      </w:r>
      <w:r w:rsidR="007460B8" w:rsidRPr="00F004DD">
        <w:t>___</w:t>
      </w:r>
      <w:r w:rsidRPr="00F004DD">
        <w:t>_</w:t>
      </w:r>
      <w:r w:rsidRPr="00F004DD">
        <w:tab/>
      </w:r>
      <w:r w:rsidR="00D84F43" w:rsidRPr="00F004DD">
        <w:tab/>
      </w:r>
      <w:r w:rsidR="00D84F43" w:rsidRPr="00F004DD">
        <w:tab/>
      </w:r>
      <w:r w:rsidRPr="00F004DD">
        <w:t>Range:___________________________</w:t>
      </w:r>
      <w:r w:rsidR="007460B8" w:rsidRPr="00F004DD">
        <w:t>___</w:t>
      </w:r>
      <w:r w:rsidRPr="00F004DD">
        <w:t xml:space="preserve"> </w:t>
      </w:r>
    </w:p>
    <w:p w:rsidR="00F80407" w:rsidRPr="00F004DD" w:rsidRDefault="00471D62" w:rsidP="00003F76">
      <w:pPr>
        <w:spacing w:before="120"/>
      </w:pPr>
      <w:r w:rsidRPr="00F004DD">
        <w:rPr>
          <w:noProof/>
        </w:rPr>
        <mc:AlternateContent>
          <mc:Choice Requires="wps">
            <w:drawing>
              <wp:anchor distT="0" distB="0" distL="114300" distR="114300" simplePos="0" relativeHeight="251654144" behindDoc="0" locked="0" layoutInCell="1" allowOverlap="1">
                <wp:simplePos x="0" y="0"/>
                <wp:positionH relativeFrom="column">
                  <wp:posOffset>-447675</wp:posOffset>
                </wp:positionH>
                <wp:positionV relativeFrom="paragraph">
                  <wp:posOffset>140970</wp:posOffset>
                </wp:positionV>
                <wp:extent cx="7728585" cy="0"/>
                <wp:effectExtent l="9525" t="12700" r="5715" b="6350"/>
                <wp:wrapNone/>
                <wp:docPr id="19"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285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FA290D" id="AutoShape 86" o:spid="_x0000_s1026" type="#_x0000_t32" style="position:absolute;margin-left:-35.25pt;margin-top:11.1pt;width:608.55pt;height: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"/>
            </w:pict>
          </mc:Fallback>
        </mc:AlternateContent>
      </w:r>
    </w:p>
    <w:p w:rsidR="003368EF" w:rsidRPr="00F004DD" w:rsidRDefault="00471D62" w:rsidP="00162728">
      <w:pPr>
        <w:ind w:left="360"/>
      </w:pPr>
      <w:r w:rsidRPr="00F004DD">
        <w:rPr>
          <w:noProof/>
        </w:rPr>
        <w:drawing>
          <wp:anchor distT="0" distB="0" distL="114300" distR="114300" simplePos="0" relativeHeight="251659264" behindDoc="1" locked="0" layoutInCell="1" allowOverlap="1">
            <wp:simplePos x="0" y="0"/>
            <wp:positionH relativeFrom="column">
              <wp:posOffset>4874260</wp:posOffset>
            </wp:positionH>
            <wp:positionV relativeFrom="paragraph">
              <wp:posOffset>184785</wp:posOffset>
            </wp:positionV>
            <wp:extent cx="2157095" cy="2157095"/>
            <wp:effectExtent l="0" t="0" r="0" b="0"/>
            <wp:wrapNone/>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157095" cy="2157095"/>
                    </a:xfrm>
                    <a:prstGeom prst="rect">
                      <a:avLst/>
                    </a:prstGeom>
                    <a:noFill/>
                  </pic:spPr>
                </pic:pic>
              </a:graphicData>
            </a:graphic>
            <wp14:sizeRelH relativeFrom="page">
              <wp14:pctWidth>0</wp14:pctWidth>
            </wp14:sizeRelH>
            <wp14:sizeRelV relativeFrom="page">
              <wp14:pctHeight>0</wp14:pctHeight>
            </wp14:sizeRelV>
          </wp:anchor>
        </w:drawing>
      </w:r>
      <w:r w:rsidRPr="00F004DD">
        <w:rPr>
          <w:noProof/>
        </w:rPr>
        <w:drawing>
          <wp:anchor distT="0" distB="0" distL="114300" distR="114300" simplePos="0" relativeHeight="251658240" behindDoc="1" locked="0" layoutInCell="1" allowOverlap="1">
            <wp:simplePos x="0" y="0"/>
            <wp:positionH relativeFrom="column">
              <wp:posOffset>1028700</wp:posOffset>
            </wp:positionH>
            <wp:positionV relativeFrom="paragraph">
              <wp:posOffset>160020</wp:posOffset>
            </wp:positionV>
            <wp:extent cx="2181860" cy="2181860"/>
            <wp:effectExtent l="0" t="0" r="0" b="0"/>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181860" cy="2181860"/>
                    </a:xfrm>
                    <a:prstGeom prst="rect">
                      <a:avLst/>
                    </a:prstGeom>
                    <a:noFill/>
                  </pic:spPr>
                </pic:pic>
              </a:graphicData>
            </a:graphic>
            <wp14:sizeRelH relativeFrom="page">
              <wp14:pctWidth>0</wp14:pctWidth>
            </wp14:sizeRelH>
            <wp14:sizeRelV relativeFrom="page">
              <wp14:pctHeight>0</wp14:pctHeight>
            </wp14:sizeRelV>
          </wp:anchor>
        </w:drawing>
      </w:r>
      <w:r w:rsidR="000961D6" w:rsidRPr="00F004DD">
        <w:t xml:space="preserve">3.   </w:t>
      </w:r>
      <w:r w:rsidR="00D84F43" w:rsidRPr="00F004DD">
        <w:t xml:space="preserve"> </w:t>
      </w:r>
      <w:r w:rsidR="00737364" w:rsidRPr="00F004DD">
        <w:rPr>
          <w:position w:val="-24"/>
        </w:rPr>
        <w:object w:dxaOrig="1120" w:dyaOrig="620">
          <v:shape id="_x0000_i1027" type="#_x0000_t75" style="width:56.25pt;height:30.75pt" o:ole="">
            <v:imagedata r:id="rId11" o:title=""/>
          </v:shape>
          <o:OLEObject Type="Embed" ProgID="Equation.DSMT4" ShapeID="_x0000_i1027" DrawAspect="Content" ObjectID="_1582010224" r:id="rId12"/>
        </w:object>
      </w:r>
      <w:r w:rsidR="00D84F43" w:rsidRPr="00F004DD">
        <w:tab/>
      </w:r>
      <w:r w:rsidR="00D84F43" w:rsidRPr="00F004DD">
        <w:tab/>
      </w:r>
      <w:r w:rsidR="00D84F43" w:rsidRPr="00F004DD">
        <w:tab/>
      </w:r>
      <w:r w:rsidR="00D84F43" w:rsidRPr="00F004DD">
        <w:tab/>
      </w:r>
      <w:r w:rsidR="00D84F43" w:rsidRPr="00F004DD">
        <w:tab/>
      </w:r>
      <w:r w:rsidR="00D84F43" w:rsidRPr="00F004DD">
        <w:tab/>
        <w:t xml:space="preserve">4.    </w:t>
      </w:r>
      <w:r w:rsidR="00C81DF4" w:rsidRPr="00F004DD">
        <w:rPr>
          <w:position w:val="-12"/>
        </w:rPr>
        <w:object w:dxaOrig="1020" w:dyaOrig="360">
          <v:shape id="_x0000_i1028" type="#_x0000_t75" style="width:51pt;height:18pt" o:ole="">
            <v:imagedata r:id="rId13" o:title=""/>
          </v:shape>
          <o:OLEObject Type="Embed" ProgID="Equation.DSMT4" ShapeID="_x0000_i1028" DrawAspect="Content" ObjectID="_1582010225" r:id="rId14"/>
        </w:object>
      </w:r>
    </w:p>
    <w:p w:rsidR="00D84F43" w:rsidRPr="00F004DD" w:rsidRDefault="00471D62" w:rsidP="00F80407">
      <w:pPr>
        <w:spacing w:before="120"/>
      </w:pPr>
      <w:r w:rsidRPr="00F004DD">
        <w:rPr>
          <w:noProof/>
        </w:rPr>
        <mc:AlternateContent>
          <mc:Choice Requires="wpg">
            <w:drawing>
              <wp:anchor distT="0" distB="0" distL="114300" distR="114300" simplePos="0" relativeHeight="251664384" behindDoc="0" locked="0" layoutInCell="1" allowOverlap="1">
                <wp:simplePos x="0" y="0"/>
                <wp:positionH relativeFrom="column">
                  <wp:posOffset>3669665</wp:posOffset>
                </wp:positionH>
                <wp:positionV relativeFrom="paragraph">
                  <wp:posOffset>190500</wp:posOffset>
                </wp:positionV>
                <wp:extent cx="749935" cy="1412875"/>
                <wp:effectExtent l="12065" t="13335" r="9525" b="12065"/>
                <wp:wrapNone/>
                <wp:docPr id="16"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1412875"/>
                          <a:chOff x="3994" y="3613"/>
                          <a:chExt cx="1181" cy="3397"/>
                        </a:xfrm>
                      </wpg:grpSpPr>
                      <wps:wsp>
                        <wps:cNvPr id="17" name="AutoShape 110"/>
                        <wps:cNvCnPr>
                          <a:cxnSpLocks noChangeShapeType="1"/>
                        </wps:cNvCnPr>
                        <wps:spPr bwMode="auto">
                          <a:xfrm>
                            <a:off x="3994" y="3903"/>
                            <a:ext cx="118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111"/>
                        <wps:cNvCnPr>
                          <a:cxnSpLocks noChangeShapeType="1"/>
                        </wps:cNvCnPr>
                        <wps:spPr bwMode="auto">
                          <a:xfrm>
                            <a:off x="4578" y="3613"/>
                            <a:ext cx="0" cy="33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AB806E1" id="Group 109" o:spid="_x0000_s1026" style="position:absolute;margin-left:288.95pt;margin-top:15pt;width:59.05pt;height:111.25pt;z-index:251664384" coordorigin="3994,3613" coordsize="1181,33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">
                <v:shape id="AutoShape 110" o:spid="_x0000_s1027" type="#_x0000_t32" style="position:absolute;left:3994;top:3903;width:11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"/>
                <v:shape id="AutoShape 111" o:spid="_x0000_s1028" type="#_x0000_t32" style="position:absolute;left:4578;top:3613;width:0;height:3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"/>
              </v:group>
            </w:pict>
          </mc:Fallback>
        </mc:AlternateContent>
      </w:r>
      <w:r w:rsidRPr="00F004DD">
        <w:rPr>
          <w:noProof/>
        </w:rPr>
        <mc:AlternateContent>
          <mc:Choice Requires="wpg">
            <w:drawing>
              <wp:anchor distT="0" distB="0" distL="114300" distR="114300" simplePos="0" relativeHeight="251661312" behindDoc="0" locked="0" layoutInCell="1" allowOverlap="1">
                <wp:simplePos x="0" y="0"/>
                <wp:positionH relativeFrom="column">
                  <wp:posOffset>-197485</wp:posOffset>
                </wp:positionH>
                <wp:positionV relativeFrom="paragraph">
                  <wp:posOffset>190500</wp:posOffset>
                </wp:positionV>
                <wp:extent cx="749935" cy="1412875"/>
                <wp:effectExtent l="12065" t="13335" r="9525" b="12065"/>
                <wp:wrapNone/>
                <wp:docPr id="13" name="Group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1412875"/>
                          <a:chOff x="3994" y="3613"/>
                          <a:chExt cx="1181" cy="3397"/>
                        </a:xfrm>
                      </wpg:grpSpPr>
                      <wps:wsp>
                        <wps:cNvPr id="14" name="AutoShape 103"/>
                        <wps:cNvCnPr>
                          <a:cxnSpLocks noChangeShapeType="1"/>
                        </wps:cNvCnPr>
                        <wps:spPr bwMode="auto">
                          <a:xfrm>
                            <a:off x="3994" y="3903"/>
                            <a:ext cx="118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04"/>
                        <wps:cNvCnPr>
                          <a:cxnSpLocks noChangeShapeType="1"/>
                        </wps:cNvCnPr>
                        <wps:spPr bwMode="auto">
                          <a:xfrm>
                            <a:off x="4578" y="3613"/>
                            <a:ext cx="0" cy="33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0EF0007" id="Group 102" o:spid="_x0000_s1026" style="position:absolute;margin-left:-15.55pt;margin-top:15pt;width:59.05pt;height:111.25pt;z-index:251661312" coordorigin="3994,3613" coordsize="1181,33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">
                <v:shape id="AutoShape 103" o:spid="_x0000_s1027" type="#_x0000_t32" style="position:absolute;left:3994;top:3903;width:11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"/>
                <v:shape id="AutoShape 104" o:spid="_x0000_s1028" type="#_x0000_t32" style="position:absolute;left:4578;top:3613;width:0;height:3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"/>
              </v:group>
            </w:pict>
          </mc:Fallback>
        </mc:AlternateContent>
      </w:r>
      <w:r w:rsidR="003368EF" w:rsidRPr="00F004DD">
        <w:t>x     y</w:t>
      </w:r>
      <w:r w:rsidR="00D84F43" w:rsidRPr="00F004DD">
        <w:tab/>
      </w:r>
      <w:r w:rsidR="00D84F43" w:rsidRPr="00F004DD">
        <w:tab/>
      </w:r>
      <w:r w:rsidR="00D84F43" w:rsidRPr="00F004DD">
        <w:tab/>
      </w:r>
      <w:r w:rsidR="00D84F43" w:rsidRPr="00F004DD">
        <w:tab/>
      </w:r>
      <w:r w:rsidR="00D84F43" w:rsidRPr="00F004DD">
        <w:tab/>
      </w:r>
      <w:r w:rsidR="00D84F43" w:rsidRPr="00F004DD">
        <w:tab/>
      </w:r>
      <w:r w:rsidR="00D84F43" w:rsidRPr="00F004DD">
        <w:tab/>
      </w:r>
      <w:r w:rsidR="000961D6" w:rsidRPr="00F004DD">
        <w:tab/>
        <w:t xml:space="preserve">       x    y</w:t>
      </w:r>
    </w:p>
    <w:p w:rsidR="00D84F43" w:rsidRPr="00F004DD" w:rsidRDefault="00D84F43" w:rsidP="00D84F43">
      <w:pPr>
        <w:spacing w:before="120"/>
        <w:ind w:left="360"/>
      </w:pPr>
    </w:p>
    <w:p w:rsidR="00D84F43" w:rsidRPr="00F004DD" w:rsidRDefault="00D84F43" w:rsidP="00D84F43">
      <w:pPr>
        <w:spacing w:before="120"/>
        <w:ind w:left="360"/>
      </w:pPr>
    </w:p>
    <w:p w:rsidR="00D84F43" w:rsidRPr="00F004DD" w:rsidRDefault="00D84F43" w:rsidP="00D84F43">
      <w:pPr>
        <w:spacing w:before="120"/>
        <w:ind w:left="360"/>
      </w:pPr>
    </w:p>
    <w:p w:rsidR="00D84F43" w:rsidRPr="00F004DD" w:rsidRDefault="00D84F43" w:rsidP="00D84F43">
      <w:pPr>
        <w:spacing w:before="120"/>
        <w:ind w:left="360"/>
      </w:pPr>
    </w:p>
    <w:p w:rsidR="00D84F43" w:rsidRPr="00F004DD" w:rsidRDefault="00D84F43" w:rsidP="00D84F43">
      <w:pPr>
        <w:spacing w:before="120"/>
        <w:ind w:left="360"/>
      </w:pPr>
    </w:p>
    <w:p w:rsidR="00D84F43" w:rsidRPr="00F004DD" w:rsidRDefault="00D84F43" w:rsidP="00D84F43">
      <w:pPr>
        <w:spacing w:before="120"/>
        <w:ind w:left="360"/>
      </w:pPr>
    </w:p>
    <w:p w:rsidR="000951A2" w:rsidRPr="00F004DD" w:rsidRDefault="00D84F43" w:rsidP="00D84F43">
      <w:pPr>
        <w:spacing w:before="120"/>
      </w:pPr>
      <w:r w:rsidRPr="00F004DD">
        <w:t>Growth or Decay?</w:t>
      </w:r>
      <w:r w:rsidRPr="00F004DD">
        <w:tab/>
      </w:r>
      <w:r w:rsidRPr="00F004DD">
        <w:tab/>
      </w:r>
      <w:r w:rsidRPr="00F004DD">
        <w:tab/>
      </w:r>
      <w:r w:rsidRPr="00F004DD">
        <w:tab/>
      </w:r>
      <w:r w:rsidRPr="00F004DD">
        <w:tab/>
      </w:r>
      <w:r w:rsidRPr="00F004DD">
        <w:tab/>
      </w:r>
    </w:p>
    <w:p w:rsidR="00D84F43" w:rsidRPr="00F004DD" w:rsidRDefault="00D84F43" w:rsidP="00D84F43">
      <w:pPr>
        <w:spacing w:before="120"/>
      </w:pPr>
      <w:r w:rsidRPr="00F004DD">
        <w:t>Asymptote________</w:t>
      </w:r>
      <w:r w:rsidR="00F80407" w:rsidRPr="00F004DD">
        <w:t>__</w:t>
      </w:r>
      <w:r w:rsidRPr="00F004DD">
        <w:t>__</w:t>
      </w:r>
      <w:r w:rsidRPr="00F004DD">
        <w:tab/>
      </w:r>
      <w:r w:rsidRPr="00F004DD">
        <w:tab/>
      </w:r>
      <w:r w:rsidRPr="00F004DD">
        <w:tab/>
      </w:r>
      <w:r w:rsidRPr="00F004DD">
        <w:tab/>
      </w:r>
      <w:r w:rsidRPr="00F004DD">
        <w:tab/>
        <w:t>Asymptote______</w:t>
      </w:r>
      <w:r w:rsidR="00F80407" w:rsidRPr="00F004DD">
        <w:t>__</w:t>
      </w:r>
      <w:r w:rsidRPr="00F004DD">
        <w:t>____</w:t>
      </w:r>
    </w:p>
    <w:p w:rsidR="00D84F43" w:rsidRPr="00F004DD" w:rsidRDefault="00F80407" w:rsidP="00D84F43">
      <w:pPr>
        <w:spacing w:before="120"/>
      </w:pPr>
      <w:r w:rsidRPr="00F004DD">
        <w:t>y-</w:t>
      </w:r>
      <w:r w:rsidR="00D84F43" w:rsidRPr="00F004DD">
        <w:t>intercept___</w:t>
      </w:r>
      <w:r w:rsidR="000951A2" w:rsidRPr="00F004DD">
        <w:t>_________</w:t>
      </w:r>
      <w:r w:rsidR="000951A2" w:rsidRPr="00F004DD">
        <w:tab/>
      </w:r>
      <w:r w:rsidR="000951A2" w:rsidRPr="00F004DD">
        <w:tab/>
      </w:r>
      <w:r w:rsidR="000951A2" w:rsidRPr="00F004DD">
        <w:tab/>
      </w:r>
      <w:r w:rsidR="000951A2" w:rsidRPr="00F004DD">
        <w:tab/>
      </w:r>
      <w:r w:rsidR="000951A2" w:rsidRPr="00F004DD">
        <w:tab/>
        <w:t>x</w:t>
      </w:r>
      <w:r w:rsidRPr="00F004DD">
        <w:t>-</w:t>
      </w:r>
      <w:r w:rsidR="00D84F43" w:rsidRPr="00F004DD">
        <w:t>intercept_________</w:t>
      </w:r>
      <w:r w:rsidRPr="00F004DD">
        <w:t>__</w:t>
      </w:r>
      <w:r w:rsidR="00D84F43" w:rsidRPr="00F004DD">
        <w:t>__</w:t>
      </w:r>
    </w:p>
    <w:p w:rsidR="00D84F43" w:rsidRPr="00F004DD" w:rsidRDefault="00471D62" w:rsidP="00471D62">
      <w:pPr>
        <w:spacing w:before="120"/>
        <w:rPr>
          <w:u w:val="single"/>
        </w:rPr>
      </w:pPr>
      <w:proofErr w:type="gramStart"/>
      <w:r w:rsidRPr="00F004DD">
        <w:t>Domain:_</w:t>
      </w:r>
      <w:proofErr w:type="gramEnd"/>
      <w:r w:rsidRPr="00F004DD">
        <w:t>___________________________</w:t>
      </w:r>
      <w:r w:rsidRPr="00F004DD">
        <w:t xml:space="preserve">                              </w:t>
      </w:r>
      <w:r w:rsidR="000951A2" w:rsidRPr="00F004DD">
        <w:rPr>
          <w:u w:val="single"/>
        </w:rPr>
        <w:t>Domain:_____________________________</w:t>
      </w:r>
    </w:p>
    <w:p w:rsidR="00D84F43" w:rsidRPr="00F004DD" w:rsidRDefault="000951A2" w:rsidP="00D84F43">
      <w:pPr>
        <w:spacing w:before="120"/>
      </w:pPr>
      <w:proofErr w:type="gramStart"/>
      <w:r w:rsidRPr="00F004DD">
        <w:t>Range:_</w:t>
      </w:r>
      <w:proofErr w:type="gramEnd"/>
      <w:r w:rsidRPr="00F004DD">
        <w:t>_____________________________</w:t>
      </w:r>
      <w:r w:rsidR="00D84F43" w:rsidRPr="00F004DD">
        <w:t xml:space="preserve">                      </w:t>
      </w:r>
      <w:r w:rsidR="00471D62" w:rsidRPr="00F004DD">
        <w:t xml:space="preserve">       </w:t>
      </w:r>
      <w:r w:rsidR="00471D62" w:rsidRPr="00F004DD">
        <w:t>Range:_____________________________</w:t>
      </w:r>
    </w:p>
    <w:p w:rsidR="00D84F43" w:rsidRPr="00F004DD" w:rsidRDefault="00D84F43" w:rsidP="00D84F43">
      <w:pPr>
        <w:spacing w:before="120"/>
      </w:pPr>
      <w:r w:rsidRPr="00F004DD">
        <w:tab/>
      </w:r>
      <w:r w:rsidRPr="00F004DD">
        <w:tab/>
      </w:r>
      <w:r w:rsidRPr="00F004DD">
        <w:tab/>
      </w:r>
    </w:p>
    <w:p w:rsidR="00D84F43" w:rsidRPr="00F004DD" w:rsidRDefault="00471D62" w:rsidP="00F80407">
      <w:pPr>
        <w:spacing w:before="120"/>
      </w:pPr>
      <w:r w:rsidRPr="00F004DD">
        <w:t>End Behavior________________________</w:t>
      </w:r>
      <w:r w:rsidR="00D84F43" w:rsidRPr="00F004DD">
        <w:tab/>
      </w:r>
      <w:r w:rsidR="00D84F43" w:rsidRPr="00F004DD">
        <w:tab/>
      </w:r>
      <w:r w:rsidR="00D84F43" w:rsidRPr="00F004DD">
        <w:tab/>
      </w:r>
      <w:r w:rsidRPr="00F004DD">
        <w:t>End Behavior________________________</w:t>
      </w:r>
    </w:p>
    <w:p w:rsidR="00737364" w:rsidRPr="00F004DD" w:rsidRDefault="00737364" w:rsidP="00611826">
      <w:pPr>
        <w:spacing w:before="120"/>
        <w:ind w:left="360"/>
        <w:rPr>
          <w:b/>
        </w:rPr>
      </w:pPr>
    </w:p>
    <w:p w:rsidR="00737364" w:rsidRDefault="00737364" w:rsidP="00611826">
      <w:pPr>
        <w:spacing w:before="120"/>
        <w:ind w:left="360"/>
        <w:rPr>
          <w:b/>
        </w:rPr>
      </w:pPr>
    </w:p>
    <w:p w:rsidR="0022464D" w:rsidRPr="00F004DD" w:rsidRDefault="0022464D" w:rsidP="00611826">
      <w:pPr>
        <w:spacing w:before="120"/>
        <w:ind w:left="360"/>
        <w:rPr>
          <w:b/>
        </w:rPr>
      </w:pPr>
    </w:p>
    <w:p w:rsidR="00611826" w:rsidRPr="00F004DD" w:rsidRDefault="00D84F43" w:rsidP="00611826">
      <w:pPr>
        <w:spacing w:before="120"/>
        <w:ind w:left="360"/>
      </w:pPr>
      <w:r w:rsidRPr="00F004DD">
        <w:lastRenderedPageBreak/>
        <w:t>5</w:t>
      </w:r>
      <w:r w:rsidR="00611826" w:rsidRPr="00F004DD">
        <w:t>.  Write the equation</w:t>
      </w:r>
      <w:r w:rsidR="00216B1E" w:rsidRPr="00F004DD">
        <w:t>s</w:t>
      </w:r>
      <w:r w:rsidR="00611826" w:rsidRPr="00F004DD">
        <w:t xml:space="preserve"> in </w:t>
      </w:r>
      <w:r w:rsidR="00141D96" w:rsidRPr="00F004DD">
        <w:t>exponential</w:t>
      </w:r>
      <w:r w:rsidR="00611826" w:rsidRPr="00F004DD">
        <w:t xml:space="preserve"> form.</w:t>
      </w:r>
      <w:r w:rsidR="00611826" w:rsidRPr="00F004DD">
        <w:tab/>
      </w:r>
      <w:r w:rsidR="00611826" w:rsidRPr="00F004DD">
        <w:tab/>
      </w:r>
      <w:r w:rsidRPr="00F004DD">
        <w:t>6</w:t>
      </w:r>
      <w:r w:rsidR="00611826" w:rsidRPr="00F004DD">
        <w:t>. Write the equation</w:t>
      </w:r>
      <w:r w:rsidR="00216B1E" w:rsidRPr="00F004DD">
        <w:t>s</w:t>
      </w:r>
      <w:r w:rsidR="00611826" w:rsidRPr="00F004DD">
        <w:t xml:space="preserve"> in </w:t>
      </w:r>
      <w:r w:rsidR="00141D96" w:rsidRPr="00F004DD">
        <w:t>logarithmic</w:t>
      </w:r>
      <w:r w:rsidR="00611826" w:rsidRPr="00F004DD">
        <w:t xml:space="preserve"> form.</w:t>
      </w:r>
    </w:p>
    <w:p w:rsidR="00611826" w:rsidRPr="00F004DD" w:rsidRDefault="0022464D" w:rsidP="00F95FB0">
      <w:pPr>
        <w:spacing w:before="120"/>
        <w:ind w:left="360"/>
        <w:rPr>
          <w:b/>
        </w:rPr>
      </w:pPr>
      <w:r w:rsidRPr="00F004DD">
        <w:rPr>
          <w:noProof/>
        </w:rPr>
        <mc:AlternateContent>
          <mc:Choice Requires="wps">
            <w:drawing>
              <wp:anchor distT="0" distB="0" distL="114300" distR="114300" simplePos="0" relativeHeight="251660288" behindDoc="0" locked="0" layoutInCell="1" allowOverlap="1" wp14:anchorId="4D2C5423" wp14:editId="38A4AD57">
                <wp:simplePos x="0" y="0"/>
                <wp:positionH relativeFrom="page">
                  <wp:align>center</wp:align>
                </wp:positionH>
                <wp:positionV relativeFrom="paragraph">
                  <wp:posOffset>-69215</wp:posOffset>
                </wp:positionV>
                <wp:extent cx="635" cy="9088120"/>
                <wp:effectExtent l="0" t="0" r="37465" b="36830"/>
                <wp:wrapNone/>
                <wp:docPr id="12"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088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4F55EB" id="AutoShape 98" o:spid="_x0000_s1026" type="#_x0000_t32" style="position:absolute;margin-left:0;margin-top:-5.45pt;width:.05pt;height:715.6pt;z-index:25166028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">
                <w10:wrap anchorx="page"/>
              </v:shape>
            </w:pict>
          </mc:Fallback>
        </mc:AlternateContent>
      </w:r>
      <w:r w:rsidR="00D84F43" w:rsidRPr="00F004DD">
        <w:t xml:space="preserve">a.  </w:t>
      </w:r>
      <w:r w:rsidR="00141D96" w:rsidRPr="00F004DD">
        <w:rPr>
          <w:position w:val="-24"/>
        </w:rPr>
        <w:object w:dxaOrig="1280" w:dyaOrig="620">
          <v:shape id="_x0000_i1029" type="#_x0000_t75" style="width:63.75pt;height:30.75pt" o:ole="">
            <v:imagedata r:id="rId15" o:title=""/>
          </v:shape>
          <o:OLEObject Type="Embed" ProgID="Equation.DSMT4" ShapeID="_x0000_i1029" DrawAspect="Content" ObjectID="_1582010226" r:id="rId16"/>
        </w:object>
      </w:r>
      <w:r w:rsidR="00141D96" w:rsidRPr="00F004DD">
        <w:tab/>
      </w:r>
      <w:r w:rsidR="00141D96" w:rsidRPr="00F004DD">
        <w:tab/>
      </w:r>
      <w:r w:rsidR="00216B1E" w:rsidRPr="00F004DD">
        <w:t xml:space="preserve">     </w:t>
      </w:r>
      <w:r w:rsidR="00D84F43" w:rsidRPr="00F004DD">
        <w:t xml:space="preserve">b.  </w:t>
      </w:r>
      <w:r w:rsidR="004A168D" w:rsidRPr="00F004DD">
        <w:rPr>
          <w:position w:val="-12"/>
        </w:rPr>
        <w:object w:dxaOrig="1460" w:dyaOrig="360">
          <v:shape id="_x0000_i1030" type="#_x0000_t75" style="width:72.75pt;height:18pt" o:ole="">
            <v:imagedata r:id="rId17" o:title=""/>
          </v:shape>
          <o:OLEObject Type="Embed" ProgID="Equation.DSMT4" ShapeID="_x0000_i1030" DrawAspect="Content" ObjectID="_1582010227" r:id="rId18"/>
        </w:object>
      </w:r>
      <w:r w:rsidR="00141D96" w:rsidRPr="00F004DD">
        <w:tab/>
      </w:r>
      <w:r w:rsidR="00F95FB0" w:rsidRPr="00F004DD">
        <w:tab/>
      </w:r>
      <w:r w:rsidR="00D84F43" w:rsidRPr="00F004DD">
        <w:t xml:space="preserve">a.  </w:t>
      </w:r>
      <w:r w:rsidR="009A5D0B" w:rsidRPr="00F004DD">
        <w:rPr>
          <w:position w:val="-6"/>
        </w:rPr>
        <w:object w:dxaOrig="880" w:dyaOrig="320">
          <v:shape id="_x0000_i1031" type="#_x0000_t75" style="width:44.25pt;height:15.75pt" o:ole="">
            <v:imagedata r:id="rId19" o:title=""/>
          </v:shape>
          <o:OLEObject Type="Embed" ProgID="Equation.DSMT4" ShapeID="_x0000_i1031" DrawAspect="Content" ObjectID="_1582010228" r:id="rId20"/>
        </w:object>
      </w:r>
      <w:r w:rsidR="00D84F43" w:rsidRPr="00F004DD">
        <w:tab/>
      </w:r>
      <w:r w:rsidR="00D84F43" w:rsidRPr="00F004DD">
        <w:tab/>
      </w:r>
      <w:r w:rsidR="00216B1E" w:rsidRPr="00F004DD">
        <w:t xml:space="preserve">        </w:t>
      </w:r>
      <w:r w:rsidR="00D84F43" w:rsidRPr="00F004DD">
        <w:t xml:space="preserve">b.  </w:t>
      </w:r>
      <w:r w:rsidR="004A168D" w:rsidRPr="00F004DD">
        <w:rPr>
          <w:position w:val="-6"/>
        </w:rPr>
        <w:object w:dxaOrig="780" w:dyaOrig="320">
          <v:shape id="_x0000_i1032" type="#_x0000_t75" style="width:39pt;height:15.75pt" o:ole="">
            <v:imagedata r:id="rId21" o:title=""/>
          </v:shape>
          <o:OLEObject Type="Embed" ProgID="Equation.DSMT4" ShapeID="_x0000_i1032" DrawAspect="Content" ObjectID="_1582010229" r:id="rId22"/>
        </w:object>
      </w:r>
    </w:p>
    <w:p w:rsidR="00611826" w:rsidRPr="00F004DD" w:rsidRDefault="00611826" w:rsidP="009D1288">
      <w:pPr>
        <w:spacing w:before="120"/>
        <w:ind w:left="360"/>
        <w:rPr>
          <w:b/>
        </w:rPr>
      </w:pPr>
    </w:p>
    <w:p w:rsidR="00216B1E" w:rsidRPr="00F004DD" w:rsidRDefault="00216B1E" w:rsidP="009D1288">
      <w:pPr>
        <w:spacing w:before="120"/>
        <w:ind w:left="360"/>
        <w:rPr>
          <w:b/>
        </w:rPr>
      </w:pPr>
    </w:p>
    <w:p w:rsidR="00F95FB0" w:rsidRPr="00F004DD" w:rsidRDefault="00F95FB0" w:rsidP="009D1288">
      <w:pPr>
        <w:spacing w:before="120"/>
        <w:ind w:left="360"/>
        <w:rPr>
          <w:b/>
        </w:rPr>
      </w:pPr>
    </w:p>
    <w:p w:rsidR="007A2F15" w:rsidRPr="00F004DD" w:rsidRDefault="00471D62" w:rsidP="009D1288">
      <w:pPr>
        <w:spacing w:before="120"/>
        <w:ind w:left="360"/>
        <w:rPr>
          <w:b/>
        </w:rPr>
      </w:pPr>
      <w:r w:rsidRPr="00F004DD">
        <w:rPr>
          <w:noProof/>
        </w:rPr>
        <mc:AlternateContent>
          <mc:Choice Requires="wps">
            <w:drawing>
              <wp:anchor distT="0" distB="0" distL="114300" distR="114300" simplePos="0" relativeHeight="251649024" behindDoc="0" locked="0" layoutInCell="1" allowOverlap="1">
                <wp:simplePos x="0" y="0"/>
                <wp:positionH relativeFrom="column">
                  <wp:posOffset>-447675</wp:posOffset>
                </wp:positionH>
                <wp:positionV relativeFrom="paragraph">
                  <wp:posOffset>44450</wp:posOffset>
                </wp:positionV>
                <wp:extent cx="7728585" cy="0"/>
                <wp:effectExtent l="9525" t="10795" r="5715" b="8255"/>
                <wp:wrapNone/>
                <wp:docPr id="11"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285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9F89A7" id="AutoShape 64" o:spid="_x0000_s1026" type="#_x0000_t32" style="position:absolute;margin-left:-35.25pt;margin-top:3.5pt;width:608.55pt;height:0;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ihiIAIAAD0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"/>
            </w:pict>
          </mc:Fallback>
        </mc:AlternateContent>
      </w:r>
      <w:r w:rsidR="00F42F4E" w:rsidRPr="00F004DD">
        <w:rPr>
          <w:b/>
        </w:rPr>
        <w:t>#</w:t>
      </w:r>
      <w:r w:rsidR="00D84F43" w:rsidRPr="00F004DD">
        <w:rPr>
          <w:b/>
        </w:rPr>
        <w:t>7-10</w:t>
      </w:r>
      <w:r w:rsidR="00F42F4E" w:rsidRPr="00F004DD">
        <w:rPr>
          <w:b/>
        </w:rPr>
        <w:t xml:space="preserve">  </w:t>
      </w:r>
      <w:r w:rsidR="007A2F15" w:rsidRPr="00F004DD">
        <w:rPr>
          <w:b/>
        </w:rPr>
        <w:t xml:space="preserve"> Evaluate.</w:t>
      </w:r>
    </w:p>
    <w:p w:rsidR="007A2F15" w:rsidRPr="00F004DD" w:rsidRDefault="00D84F43" w:rsidP="00D84F43">
      <w:pPr>
        <w:ind w:left="360"/>
      </w:pPr>
      <w:r w:rsidRPr="00F004DD">
        <w:t xml:space="preserve">7. </w:t>
      </w:r>
      <w:r w:rsidR="007A2F15" w:rsidRPr="00F004DD">
        <w:t xml:space="preserve"> </w:t>
      </w:r>
      <w:r w:rsidR="00A74132" w:rsidRPr="00F004DD">
        <w:t xml:space="preserve"> </w:t>
      </w:r>
      <w:r w:rsidR="002F66E6" w:rsidRPr="00F004DD">
        <w:rPr>
          <w:position w:val="-12"/>
        </w:rPr>
        <w:object w:dxaOrig="740" w:dyaOrig="360">
          <v:shape id="_x0000_i1033" type="#_x0000_t75" style="width:36.75pt;height:18pt" o:ole="">
            <v:imagedata r:id="rId23" o:title=""/>
          </v:shape>
          <o:OLEObject Type="Embed" ProgID="Equation.DSMT4" ShapeID="_x0000_i1033" DrawAspect="Content" ObjectID="_1582010230" r:id="rId24"/>
        </w:object>
      </w:r>
      <w:r w:rsidR="007A2F15" w:rsidRPr="00F004DD">
        <w:tab/>
      </w:r>
      <w:r w:rsidR="007A2F15" w:rsidRPr="00F004DD">
        <w:tab/>
      </w:r>
      <w:r w:rsidR="007A2F15" w:rsidRPr="00F004DD">
        <w:tab/>
      </w:r>
      <w:r w:rsidR="007A2F15" w:rsidRPr="00F004DD">
        <w:tab/>
      </w:r>
      <w:r w:rsidR="007A2F15" w:rsidRPr="00F004DD">
        <w:tab/>
      </w:r>
      <w:r w:rsidRPr="00F004DD">
        <w:tab/>
        <w:t>8</w:t>
      </w:r>
      <w:r w:rsidR="007A2F15" w:rsidRPr="00F004DD">
        <w:t xml:space="preserve">.  </w:t>
      </w:r>
      <w:r w:rsidR="00A74132" w:rsidRPr="00F004DD">
        <w:t xml:space="preserve">  </w:t>
      </w:r>
      <w:r w:rsidR="007A2F15" w:rsidRPr="00F004DD">
        <w:rPr>
          <w:position w:val="-24"/>
        </w:rPr>
        <w:object w:dxaOrig="760" w:dyaOrig="620">
          <v:shape id="_x0000_i1034" type="#_x0000_t75" style="width:38.25pt;height:30.75pt" o:ole="">
            <v:imagedata r:id="rId25" o:title=""/>
          </v:shape>
          <o:OLEObject Type="Embed" ProgID="Equation.DSMT4" ShapeID="_x0000_i1034" DrawAspect="Content" ObjectID="_1582010231" r:id="rId26"/>
        </w:object>
      </w:r>
    </w:p>
    <w:p w:rsidR="007A2F15" w:rsidRPr="00F004DD" w:rsidRDefault="007A2F15" w:rsidP="009D1288">
      <w:pPr>
        <w:spacing w:before="120"/>
        <w:ind w:left="360"/>
      </w:pPr>
    </w:p>
    <w:p w:rsidR="00D21CC6" w:rsidRPr="00F004DD" w:rsidRDefault="00D21CC6" w:rsidP="009D1288">
      <w:pPr>
        <w:spacing w:before="120"/>
        <w:ind w:left="360"/>
      </w:pPr>
    </w:p>
    <w:p w:rsidR="009A5D0B" w:rsidRPr="00F004DD" w:rsidRDefault="009A5D0B" w:rsidP="009D1288">
      <w:pPr>
        <w:spacing w:before="120"/>
        <w:ind w:left="360"/>
      </w:pPr>
    </w:p>
    <w:p w:rsidR="007A2F15" w:rsidRPr="00F004DD" w:rsidRDefault="00471D62" w:rsidP="009D1288">
      <w:pPr>
        <w:spacing w:before="120"/>
        <w:ind w:left="360"/>
      </w:pPr>
      <w:r w:rsidRPr="00F004DD">
        <w:rPr>
          <w:noProof/>
        </w:rPr>
        <mc:AlternateContent>
          <mc:Choice Requires="wps">
            <w:drawing>
              <wp:anchor distT="0" distB="0" distL="114300" distR="114300" simplePos="0" relativeHeight="251650048" behindDoc="0" locked="0" layoutInCell="1" allowOverlap="1">
                <wp:simplePos x="0" y="0"/>
                <wp:positionH relativeFrom="column">
                  <wp:posOffset>-447675</wp:posOffset>
                </wp:positionH>
                <wp:positionV relativeFrom="paragraph">
                  <wp:posOffset>227330</wp:posOffset>
                </wp:positionV>
                <wp:extent cx="7728585" cy="0"/>
                <wp:effectExtent l="9525" t="7620" r="5715" b="11430"/>
                <wp:wrapNone/>
                <wp:docPr id="10" name="AutoShap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285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93E550" id="AutoShape 67" o:spid="_x0000_s1026" type="#_x0000_t32" style="position:absolute;margin-left:-35.25pt;margin-top:17.9pt;width:608.55pt;height: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"/>
            </w:pict>
          </mc:Fallback>
        </mc:AlternateContent>
      </w:r>
    </w:p>
    <w:p w:rsidR="007A2F15" w:rsidRPr="00F004DD" w:rsidRDefault="00D84F43" w:rsidP="00C35228">
      <w:pPr>
        <w:spacing w:before="120"/>
        <w:ind w:left="360"/>
      </w:pPr>
      <w:r w:rsidRPr="00F004DD">
        <w:t>9</w:t>
      </w:r>
      <w:r w:rsidR="00C35228" w:rsidRPr="00F004DD">
        <w:t>.</w:t>
      </w:r>
      <w:r w:rsidR="00A74132" w:rsidRPr="00F004DD">
        <w:t xml:space="preserve">  </w:t>
      </w:r>
      <w:r w:rsidR="002F66E6" w:rsidRPr="00F004DD">
        <w:rPr>
          <w:position w:val="-12"/>
        </w:rPr>
        <w:object w:dxaOrig="740" w:dyaOrig="360">
          <v:shape id="_x0000_i1035" type="#_x0000_t75" style="width:36.75pt;height:18pt" o:ole="">
            <v:imagedata r:id="rId27" o:title=""/>
          </v:shape>
          <o:OLEObject Type="Embed" ProgID="Equation.DSMT4" ShapeID="_x0000_i1035" DrawAspect="Content" ObjectID="_1582010232" r:id="rId28"/>
        </w:object>
      </w:r>
      <w:r w:rsidR="00611826" w:rsidRPr="00F004DD">
        <w:tab/>
      </w:r>
      <w:r w:rsidR="00611826" w:rsidRPr="00F004DD">
        <w:tab/>
      </w:r>
      <w:r w:rsidR="00611826" w:rsidRPr="00F004DD">
        <w:tab/>
      </w:r>
      <w:r w:rsidR="00C35228" w:rsidRPr="00F004DD">
        <w:tab/>
      </w:r>
      <w:r w:rsidR="00611826" w:rsidRPr="00F004DD">
        <w:tab/>
      </w:r>
      <w:r w:rsidR="00611826" w:rsidRPr="00F004DD">
        <w:tab/>
      </w:r>
      <w:r w:rsidR="00611826" w:rsidRPr="00F004DD">
        <w:tab/>
      </w:r>
      <w:r w:rsidR="00471D62" w:rsidRPr="00F004DD">
        <w:t xml:space="preserve">10.  </w:t>
      </w:r>
      <w:r w:rsidR="00471D62" w:rsidRPr="00F004DD">
        <w:rPr>
          <w:position w:val="-12"/>
        </w:rPr>
        <w:object w:dxaOrig="620" w:dyaOrig="360">
          <v:shape id="_x0000_i1052" type="#_x0000_t75" style="width:30.75pt;height:18pt" o:ole="">
            <v:imagedata r:id="rId29" o:title=""/>
          </v:shape>
          <o:OLEObject Type="Embed" ProgID="Equation.DSMT4" ShapeID="_x0000_i1052" DrawAspect="Content" ObjectID="_1582010233" r:id="rId30"/>
        </w:object>
      </w:r>
    </w:p>
    <w:p w:rsidR="00F42F4E" w:rsidRPr="00F004DD" w:rsidRDefault="00F42F4E" w:rsidP="00F42F4E">
      <w:pPr>
        <w:spacing w:before="120"/>
      </w:pPr>
    </w:p>
    <w:p w:rsidR="007A2F15" w:rsidRPr="00F004DD" w:rsidRDefault="007A2F15" w:rsidP="009D1288">
      <w:pPr>
        <w:spacing w:before="120"/>
        <w:ind w:left="360"/>
      </w:pPr>
    </w:p>
    <w:p w:rsidR="00DC0207" w:rsidRPr="00F004DD" w:rsidRDefault="00DC0207" w:rsidP="009D1288">
      <w:pPr>
        <w:spacing w:before="120"/>
        <w:ind w:left="360"/>
      </w:pPr>
    </w:p>
    <w:p w:rsidR="00063E6C" w:rsidRPr="00F004DD" w:rsidRDefault="00471D62" w:rsidP="009D1288">
      <w:pPr>
        <w:spacing w:before="120"/>
        <w:ind w:left="360"/>
      </w:pPr>
      <w:r w:rsidRPr="00F004DD">
        <w:rPr>
          <w:noProof/>
        </w:rPr>
        <mc:AlternateContent>
          <mc:Choice Requires="wps">
            <w:drawing>
              <wp:anchor distT="0" distB="0" distL="114300" distR="114300" simplePos="0" relativeHeight="251667456" behindDoc="0" locked="0" layoutInCell="1" allowOverlap="1">
                <wp:simplePos x="0" y="0"/>
                <wp:positionH relativeFrom="column">
                  <wp:posOffset>-447675</wp:posOffset>
                </wp:positionH>
                <wp:positionV relativeFrom="paragraph">
                  <wp:posOffset>27940</wp:posOffset>
                </wp:positionV>
                <wp:extent cx="7728585" cy="0"/>
                <wp:effectExtent l="9525" t="9525" r="5715" b="9525"/>
                <wp:wrapNone/>
                <wp:docPr id="9" name="AutoShap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285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397981A" id="AutoShape 118" o:spid="_x0000_s1026" type="#_x0000_t32" style="position:absolute;margin-left:-35.25pt;margin-top:2.2pt;width:608.5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"/>
            </w:pict>
          </mc:Fallback>
        </mc:AlternateContent>
      </w:r>
      <w:r w:rsidR="00216B1E" w:rsidRPr="00F004DD">
        <w:rPr>
          <w:b/>
        </w:rPr>
        <w:t xml:space="preserve">Condense the </w:t>
      </w:r>
      <w:r w:rsidR="00063E6C" w:rsidRPr="00F004DD">
        <w:rPr>
          <w:b/>
        </w:rPr>
        <w:t>log</w:t>
      </w:r>
      <w:r w:rsidR="00063E6C" w:rsidRPr="00F004DD">
        <w:t>.</w:t>
      </w:r>
      <w:r w:rsidR="00063E6C" w:rsidRPr="00F004DD">
        <w:tab/>
      </w:r>
      <w:r w:rsidR="008B2866" w:rsidRPr="00F004DD">
        <w:t xml:space="preserve">  </w:t>
      </w:r>
      <w:r w:rsidR="00063E6C" w:rsidRPr="00F004DD">
        <w:tab/>
      </w:r>
      <w:r w:rsidR="00216B1E" w:rsidRPr="00F004DD">
        <w:tab/>
      </w:r>
      <w:r w:rsidR="00216B1E" w:rsidRPr="00F004DD">
        <w:tab/>
      </w:r>
      <w:r w:rsidR="00063E6C" w:rsidRPr="00F004DD">
        <w:tab/>
      </w:r>
      <w:r w:rsidR="00063E6C" w:rsidRPr="00F004DD">
        <w:tab/>
      </w:r>
      <w:r w:rsidR="00216B1E" w:rsidRPr="00F004DD">
        <w:rPr>
          <w:b/>
        </w:rPr>
        <w:t xml:space="preserve">Expand </w:t>
      </w:r>
      <w:r w:rsidR="00063E6C" w:rsidRPr="00F004DD">
        <w:rPr>
          <w:b/>
        </w:rPr>
        <w:t>the log.</w:t>
      </w:r>
    </w:p>
    <w:p w:rsidR="00DC0207" w:rsidRPr="00F004DD" w:rsidRDefault="00216B1E" w:rsidP="009D1288">
      <w:pPr>
        <w:spacing w:before="120"/>
        <w:ind w:left="360"/>
      </w:pPr>
      <w:r w:rsidRPr="00F004DD">
        <w:rPr>
          <w:noProof/>
        </w:rPr>
        <w:object w:dxaOrig="920" w:dyaOrig="360">
          <v:shape id="_x0000_s1132" type="#_x0000_t75" style="position:absolute;left:0;text-align:left;margin-left:38.35pt;margin-top:6.15pt;width:148.3pt;height:251.5pt;z-index:251663360" wrapcoords="2051 406 0 811 241 1724 10740 2028 10740 8518 241 10039 121 11256 3620 11763 10740 11763 10740 18254 0 20180 121 20890 4947 21093 18825 21093 21117 20890 21359 20079 20273 19775 10740 18254 10740 11763 20031 11459 20393 10546 16894 10141 10740 8518 10740 2028 11464 2028 12550 1014 12429 406 2051 406">
            <v:imagedata r:id="rId31" o:title=""/>
          </v:shape>
          <o:OLEObject Type="Embed" ProgID="Equation.DSMT4" ShapeID="_x0000_s1132" DrawAspect="Content" ObjectID="_1582010256" r:id="rId32"/>
        </w:object>
      </w:r>
      <w:r w:rsidR="00F95FB0" w:rsidRPr="00F004DD">
        <w:rPr>
          <w:noProof/>
        </w:rPr>
        <w:object w:dxaOrig="920" w:dyaOrig="360">
          <v:shape id="_x0000_s1131" type="#_x0000_t75" style="position:absolute;left:0;text-align:left;margin-left:312pt;margin-top:6.15pt;width:58.3pt;height:163.65pt;z-index:251662336" wrapcoords="14603 447 608 1043 304 2532 9127 2830 10648 5214 10648 14748 608 16982 304 18472 5780 19366 13690 19514 13082 20855 14603 20855 14907 20855 16732 19514 20383 18174 19166 17876 6389 17131 18558 17131 18862 14897 10344 14748 10952 5214 18254 2830 20992 894 20992 447 14603 447">
            <v:imagedata r:id="rId33" o:title=""/>
            <w10:wrap type="tight"/>
          </v:shape>
          <o:OLEObject Type="Embed" ProgID="Equation.DSMT4" ShapeID="_x0000_s1131" DrawAspect="Content" ObjectID="_1582010257" r:id="rId34"/>
        </w:object>
      </w:r>
      <w:r w:rsidR="00063E6C" w:rsidRPr="00F004DD">
        <w:t xml:space="preserve">11.  </w:t>
      </w:r>
      <w:r w:rsidR="00063E6C" w:rsidRPr="00F004DD">
        <w:tab/>
      </w:r>
      <w:r w:rsidR="00063E6C" w:rsidRPr="00F004DD">
        <w:tab/>
      </w:r>
      <w:r w:rsidR="00063E6C" w:rsidRPr="00F004DD">
        <w:tab/>
      </w:r>
      <w:r w:rsidR="00063E6C" w:rsidRPr="00F004DD">
        <w:tab/>
      </w:r>
      <w:r w:rsidR="00F95FB0" w:rsidRPr="00F004DD">
        <w:tab/>
      </w:r>
      <w:r w:rsidR="00F95FB0" w:rsidRPr="00F004DD">
        <w:tab/>
      </w:r>
      <w:r w:rsidR="00F95FB0" w:rsidRPr="00F004DD">
        <w:tab/>
      </w:r>
      <w:r w:rsidR="00063E6C" w:rsidRPr="00F004DD">
        <w:t xml:space="preserve">12.  </w:t>
      </w:r>
    </w:p>
    <w:p w:rsidR="00063E6C" w:rsidRPr="00F004DD" w:rsidRDefault="00063E6C" w:rsidP="009D1288">
      <w:pPr>
        <w:spacing w:before="120"/>
        <w:ind w:left="360"/>
      </w:pPr>
      <w:r w:rsidRPr="00F004DD">
        <w:t xml:space="preserve">  </w:t>
      </w:r>
      <w:r w:rsidR="00FC03F9" w:rsidRPr="00F004DD">
        <w:rPr>
          <w:position w:val="-4"/>
        </w:rPr>
        <w:object w:dxaOrig="180" w:dyaOrig="279">
          <v:shape id="_x0000_i1036" type="#_x0000_t75" style="width:9pt;height:14.25pt" o:ole="">
            <v:imagedata r:id="rId35" o:title=""/>
          </v:shape>
          <o:OLEObject Type="Embed" ProgID="Equation.DSMT4" ShapeID="_x0000_i1036" DrawAspect="Content" ObjectID="_1582010234" r:id="rId36"/>
        </w:object>
      </w:r>
      <w:r w:rsidRPr="00F004DD">
        <w:tab/>
      </w:r>
      <w:r w:rsidRPr="00F004DD">
        <w:tab/>
      </w:r>
      <w:r w:rsidRPr="00F004DD">
        <w:tab/>
      </w:r>
      <w:r w:rsidRPr="00F004DD">
        <w:tab/>
      </w:r>
      <w:r w:rsidRPr="00F004DD">
        <w:tab/>
      </w:r>
    </w:p>
    <w:p w:rsidR="00063E6C" w:rsidRPr="00F004DD" w:rsidRDefault="00063E6C" w:rsidP="009D1288">
      <w:pPr>
        <w:spacing w:before="120"/>
        <w:ind w:left="360"/>
      </w:pPr>
    </w:p>
    <w:p w:rsidR="00063E6C" w:rsidRPr="00F004DD" w:rsidRDefault="00063E6C" w:rsidP="009D1288">
      <w:pPr>
        <w:spacing w:before="120"/>
        <w:ind w:left="360"/>
      </w:pPr>
    </w:p>
    <w:p w:rsidR="00063E6C" w:rsidRPr="00F004DD" w:rsidRDefault="00063E6C" w:rsidP="009D1288">
      <w:pPr>
        <w:spacing w:before="120"/>
        <w:ind w:left="360"/>
      </w:pPr>
    </w:p>
    <w:p w:rsidR="00063E6C" w:rsidRPr="00F004DD" w:rsidRDefault="00063E6C" w:rsidP="009D1288">
      <w:pPr>
        <w:spacing w:before="120"/>
        <w:ind w:left="360"/>
      </w:pPr>
    </w:p>
    <w:p w:rsidR="00063E6C" w:rsidRPr="00F004DD" w:rsidRDefault="00063E6C" w:rsidP="009D1288">
      <w:pPr>
        <w:spacing w:before="120"/>
        <w:ind w:left="360"/>
      </w:pPr>
    </w:p>
    <w:p w:rsidR="00003F76" w:rsidRPr="00F004DD" w:rsidRDefault="00003F76" w:rsidP="009D1288">
      <w:pPr>
        <w:spacing w:before="120"/>
        <w:ind w:left="360"/>
      </w:pPr>
    </w:p>
    <w:p w:rsidR="00063E6C" w:rsidRPr="00F004DD" w:rsidRDefault="00063E6C" w:rsidP="009D1288">
      <w:pPr>
        <w:spacing w:before="120"/>
        <w:ind w:left="360"/>
        <w:rPr>
          <w:b/>
        </w:rPr>
      </w:pPr>
    </w:p>
    <w:p w:rsidR="00216B1E" w:rsidRPr="00F004DD" w:rsidRDefault="00216B1E" w:rsidP="009D1288">
      <w:pPr>
        <w:spacing w:before="120"/>
        <w:ind w:left="360"/>
        <w:rPr>
          <w:b/>
        </w:rPr>
      </w:pPr>
    </w:p>
    <w:p w:rsidR="00063E6C" w:rsidRPr="00F004DD" w:rsidRDefault="00063E6C" w:rsidP="009D1288">
      <w:pPr>
        <w:spacing w:before="120"/>
        <w:ind w:left="360"/>
        <w:rPr>
          <w:b/>
        </w:rPr>
      </w:pPr>
    </w:p>
    <w:p w:rsidR="00063E6C" w:rsidRPr="00F004DD" w:rsidRDefault="00063E6C" w:rsidP="009D1288">
      <w:pPr>
        <w:spacing w:before="120"/>
        <w:ind w:left="360"/>
        <w:rPr>
          <w:b/>
        </w:rPr>
      </w:pPr>
    </w:p>
    <w:p w:rsidR="00063E6C" w:rsidRPr="00F004DD" w:rsidRDefault="00063E6C" w:rsidP="009D1288">
      <w:pPr>
        <w:spacing w:before="120"/>
        <w:ind w:left="360"/>
        <w:rPr>
          <w:b/>
        </w:rPr>
      </w:pPr>
    </w:p>
    <w:p w:rsidR="00063E6C" w:rsidRPr="00F004DD" w:rsidRDefault="00063E6C" w:rsidP="009D1288">
      <w:pPr>
        <w:spacing w:before="120"/>
        <w:ind w:left="360"/>
        <w:rPr>
          <w:b/>
        </w:rPr>
      </w:pPr>
    </w:p>
    <w:p w:rsidR="00063E6C" w:rsidRPr="00F004DD" w:rsidRDefault="00063E6C" w:rsidP="009D1288">
      <w:pPr>
        <w:spacing w:before="120"/>
        <w:ind w:left="360"/>
        <w:rPr>
          <w:b/>
        </w:rPr>
      </w:pPr>
    </w:p>
    <w:p w:rsidR="00063E6C" w:rsidRPr="00F004DD" w:rsidRDefault="00063E6C" w:rsidP="009D1288">
      <w:pPr>
        <w:spacing w:before="120"/>
        <w:ind w:left="360"/>
        <w:rPr>
          <w:b/>
        </w:rPr>
      </w:pPr>
    </w:p>
    <w:p w:rsidR="00C81DF4" w:rsidRPr="00F004DD" w:rsidRDefault="00C81DF4" w:rsidP="009D1288">
      <w:pPr>
        <w:spacing w:before="120"/>
        <w:ind w:left="360"/>
        <w:rPr>
          <w:b/>
        </w:rPr>
      </w:pPr>
    </w:p>
    <w:p w:rsidR="00F95FB0" w:rsidRDefault="00F95FB0" w:rsidP="009D1288">
      <w:pPr>
        <w:spacing w:before="120"/>
        <w:ind w:left="360"/>
        <w:rPr>
          <w:b/>
        </w:rPr>
      </w:pPr>
    </w:p>
    <w:p w:rsidR="0022464D" w:rsidRDefault="0022464D" w:rsidP="009D1288">
      <w:pPr>
        <w:spacing w:before="120"/>
        <w:ind w:left="360"/>
        <w:rPr>
          <w:b/>
        </w:rPr>
      </w:pPr>
    </w:p>
    <w:p w:rsidR="0022464D" w:rsidRPr="00F004DD" w:rsidRDefault="0022464D" w:rsidP="009D1288">
      <w:pPr>
        <w:spacing w:before="120"/>
        <w:ind w:left="360"/>
        <w:rPr>
          <w:b/>
        </w:rPr>
      </w:pPr>
    </w:p>
    <w:p w:rsidR="00814F35" w:rsidRPr="00F004DD" w:rsidRDefault="00C35228" w:rsidP="00814F35">
      <w:pPr>
        <w:spacing w:before="120"/>
        <w:ind w:left="360"/>
        <w:rPr>
          <w:b/>
        </w:rPr>
      </w:pPr>
      <w:r w:rsidRPr="00F004DD">
        <w:rPr>
          <w:b/>
        </w:rPr>
        <w:lastRenderedPageBreak/>
        <w:t>#</w:t>
      </w:r>
      <w:r w:rsidR="00471D62" w:rsidRPr="00F004DD">
        <w:rPr>
          <w:b/>
        </w:rPr>
        <w:t>13</w:t>
      </w:r>
      <w:r w:rsidR="00216B1E" w:rsidRPr="00F004DD">
        <w:rPr>
          <w:b/>
        </w:rPr>
        <w:t>-2</w:t>
      </w:r>
      <w:r w:rsidR="00814F35" w:rsidRPr="00F004DD">
        <w:rPr>
          <w:b/>
        </w:rPr>
        <w:t>6</w:t>
      </w:r>
      <w:r w:rsidR="00216B1E" w:rsidRPr="00F004DD">
        <w:rPr>
          <w:b/>
        </w:rPr>
        <w:t xml:space="preserve"> </w:t>
      </w:r>
      <w:r w:rsidR="00F42F4E" w:rsidRPr="00F004DD">
        <w:rPr>
          <w:b/>
        </w:rPr>
        <w:t xml:space="preserve"> </w:t>
      </w:r>
      <w:r w:rsidR="007A2F15" w:rsidRPr="00F004DD">
        <w:rPr>
          <w:b/>
        </w:rPr>
        <w:t xml:space="preserve"> Solve.</w:t>
      </w:r>
      <w:r w:rsidR="00DC0207" w:rsidRPr="00F004DD">
        <w:rPr>
          <w:b/>
        </w:rPr>
        <w:t xml:space="preserve">  Be sure to check for extraneous solutions.</w:t>
      </w:r>
      <w:r w:rsidR="00814F35" w:rsidRPr="00F004DD">
        <w:rPr>
          <w:b/>
        </w:rPr>
        <w:t xml:space="preserve">  </w:t>
      </w:r>
      <w:r w:rsidR="00814F35" w:rsidRPr="00F004DD">
        <w:rPr>
          <w:b/>
        </w:rPr>
        <w:t xml:space="preserve">Round </w:t>
      </w:r>
      <w:r w:rsidR="00814F35" w:rsidRPr="00F004DD">
        <w:rPr>
          <w:b/>
        </w:rPr>
        <w:t xml:space="preserve">decimal </w:t>
      </w:r>
      <w:r w:rsidR="00814F35" w:rsidRPr="00F004DD">
        <w:rPr>
          <w:b/>
        </w:rPr>
        <w:t>answers to nearest thousandth.  Be sure to check for extraneous solutions.</w:t>
      </w:r>
    </w:p>
    <w:p w:rsidR="007A2F15" w:rsidRPr="00F004DD" w:rsidRDefault="007A2F15" w:rsidP="009D1288">
      <w:pPr>
        <w:spacing w:before="120"/>
        <w:ind w:left="360"/>
        <w:rPr>
          <w:b/>
        </w:rPr>
      </w:pPr>
    </w:p>
    <w:p w:rsidR="00611826" w:rsidRPr="00F004DD" w:rsidRDefault="00471D62" w:rsidP="001658DE">
      <w:pPr>
        <w:ind w:left="360"/>
      </w:pPr>
      <w:r w:rsidRPr="00F004DD">
        <w:rPr>
          <w:noProof/>
        </w:rPr>
        <mc:AlternateContent>
          <mc:Choice Requires="wps">
            <w:drawing>
              <wp:anchor distT="0" distB="0" distL="114300" distR="114300" simplePos="0" relativeHeight="251653120" behindDoc="0" locked="0" layoutInCell="1" allowOverlap="1">
                <wp:simplePos x="0" y="0"/>
                <wp:positionH relativeFrom="column">
                  <wp:posOffset>3421381</wp:posOffset>
                </wp:positionH>
                <wp:positionV relativeFrom="paragraph">
                  <wp:posOffset>137795</wp:posOffset>
                </wp:positionV>
                <wp:extent cx="45719" cy="8848725"/>
                <wp:effectExtent l="0" t="0" r="31115" b="28575"/>
                <wp:wrapNone/>
                <wp:docPr id="8"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19" cy="8848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C54F64" id="AutoShape 85" o:spid="_x0000_s1026" type="#_x0000_t32" style="position:absolute;margin-left:269.4pt;margin-top:10.85pt;width:3.6pt;height:696.75pt;flip:x;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"/>
            </w:pict>
          </mc:Fallback>
        </mc:AlternateContent>
      </w:r>
      <w:r w:rsidR="00F95FB0" w:rsidRPr="00F004DD">
        <w:t>1</w:t>
      </w:r>
      <w:r w:rsidRPr="00F004DD">
        <w:t>3</w:t>
      </w:r>
      <w:r w:rsidR="00C35228" w:rsidRPr="00F004DD">
        <w:t xml:space="preserve">.   </w:t>
      </w:r>
      <w:r w:rsidR="00C81DF4" w:rsidRPr="00F004DD">
        <w:rPr>
          <w:b/>
          <w:position w:val="-6"/>
        </w:rPr>
        <w:object w:dxaOrig="980" w:dyaOrig="320">
          <v:shape id="_x0000_i1037" type="#_x0000_t75" style="width:48.75pt;height:15.75pt" o:ole="">
            <v:imagedata r:id="rId37" o:title=""/>
          </v:shape>
          <o:OLEObject Type="Embed" ProgID="Equation.DSMT4" ShapeID="_x0000_i1037" DrawAspect="Content" ObjectID="_1582010235" r:id="rId38"/>
        </w:object>
      </w:r>
      <w:r w:rsidR="00611826" w:rsidRPr="00F004DD">
        <w:rPr>
          <w:b/>
        </w:rPr>
        <w:tab/>
      </w:r>
      <w:r w:rsidR="00611826" w:rsidRPr="00F004DD">
        <w:rPr>
          <w:b/>
        </w:rPr>
        <w:tab/>
      </w:r>
      <w:r w:rsidR="00611826" w:rsidRPr="00F004DD">
        <w:rPr>
          <w:b/>
        </w:rPr>
        <w:tab/>
      </w:r>
      <w:r w:rsidR="00611826" w:rsidRPr="00F004DD">
        <w:rPr>
          <w:b/>
        </w:rPr>
        <w:tab/>
      </w:r>
      <w:r w:rsidR="00611826" w:rsidRPr="00F004DD">
        <w:rPr>
          <w:b/>
        </w:rPr>
        <w:tab/>
      </w:r>
      <w:r w:rsidR="00611826" w:rsidRPr="00F004DD">
        <w:rPr>
          <w:b/>
        </w:rPr>
        <w:tab/>
      </w:r>
      <w:r w:rsidR="00C35228" w:rsidRPr="00F004DD">
        <w:t>1</w:t>
      </w:r>
      <w:r w:rsidRPr="00F004DD">
        <w:t>4</w:t>
      </w:r>
      <w:r w:rsidR="00611826" w:rsidRPr="00F004DD">
        <w:t xml:space="preserve">.  </w:t>
      </w:r>
      <w:r w:rsidR="00216B1E" w:rsidRPr="00F004DD">
        <w:t xml:space="preserve">  </w:t>
      </w:r>
      <w:r w:rsidR="00814F35" w:rsidRPr="00F004DD">
        <w:rPr>
          <w:position w:val="-4"/>
        </w:rPr>
        <w:object w:dxaOrig="1120" w:dyaOrig="300">
          <v:shape id="_x0000_i1113" type="#_x0000_t75" style="width:56.25pt;height:15pt" o:ole="">
            <v:imagedata r:id="rId39" o:title=""/>
          </v:shape>
          <o:OLEObject Type="Embed" ProgID="Equation.DSMT4" ShapeID="_x0000_i1113" DrawAspect="Content" ObjectID="_1582010236" r:id="rId40"/>
        </w:object>
      </w:r>
    </w:p>
    <w:p w:rsidR="00611826" w:rsidRPr="00F004DD" w:rsidRDefault="00611826" w:rsidP="009D1288">
      <w:pPr>
        <w:spacing w:before="120"/>
        <w:ind w:left="360"/>
        <w:rPr>
          <w:b/>
        </w:rPr>
      </w:pPr>
    </w:p>
    <w:p w:rsidR="002E174A" w:rsidRPr="00F004DD" w:rsidRDefault="002E174A" w:rsidP="009D1288">
      <w:pPr>
        <w:spacing w:before="120"/>
        <w:ind w:left="360"/>
        <w:rPr>
          <w:b/>
        </w:rPr>
      </w:pPr>
    </w:p>
    <w:p w:rsidR="00D80DAD" w:rsidRPr="00F004DD" w:rsidRDefault="00D80DAD" w:rsidP="009D1288">
      <w:pPr>
        <w:spacing w:before="120"/>
        <w:ind w:left="360"/>
        <w:rPr>
          <w:b/>
        </w:rPr>
      </w:pPr>
    </w:p>
    <w:p w:rsidR="001658DE" w:rsidRPr="00F004DD" w:rsidRDefault="001658DE" w:rsidP="009D1288">
      <w:pPr>
        <w:spacing w:before="120"/>
        <w:ind w:left="360"/>
        <w:rPr>
          <w:b/>
        </w:rPr>
      </w:pPr>
    </w:p>
    <w:p w:rsidR="00D21CC6" w:rsidRPr="00F004DD" w:rsidRDefault="00D21CC6" w:rsidP="009D1288">
      <w:pPr>
        <w:spacing w:before="120"/>
        <w:ind w:left="360"/>
        <w:rPr>
          <w:b/>
        </w:rPr>
      </w:pPr>
    </w:p>
    <w:p w:rsidR="007A2F15" w:rsidRPr="00F004DD" w:rsidRDefault="00471D62" w:rsidP="009D1288">
      <w:pPr>
        <w:spacing w:before="120"/>
        <w:ind w:left="360"/>
      </w:pPr>
      <w:r w:rsidRPr="00F004DD">
        <w:rPr>
          <w:b/>
          <w:noProof/>
        </w:rPr>
        <mc:AlternateContent>
          <mc:Choice Requires="wps">
            <w:drawing>
              <wp:anchor distT="0" distB="0" distL="114300" distR="114300" simplePos="0" relativeHeight="251655168" behindDoc="0" locked="0" layoutInCell="1" allowOverlap="1">
                <wp:simplePos x="0" y="0"/>
                <wp:positionH relativeFrom="column">
                  <wp:posOffset>-447675</wp:posOffset>
                </wp:positionH>
                <wp:positionV relativeFrom="paragraph">
                  <wp:posOffset>36195</wp:posOffset>
                </wp:positionV>
                <wp:extent cx="7728585" cy="0"/>
                <wp:effectExtent l="9525" t="9525" r="5715" b="9525"/>
                <wp:wrapNone/>
                <wp:docPr id="7" name="AutoShap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285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1253C2" id="AutoShape 89" o:spid="_x0000_s1026" type="#_x0000_t32" style="position:absolute;margin-left:-35.25pt;margin-top:2.85pt;width:608.55pt;height: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"/>
            </w:pict>
          </mc:Fallback>
        </mc:AlternateContent>
      </w:r>
      <w:r w:rsidR="00C35228" w:rsidRPr="00F004DD">
        <w:t>1</w:t>
      </w:r>
      <w:r w:rsidRPr="00F004DD">
        <w:t>5</w:t>
      </w:r>
      <w:r w:rsidR="007A2F15" w:rsidRPr="00F004DD">
        <w:t xml:space="preserve">. </w:t>
      </w:r>
      <w:r w:rsidR="00A74132" w:rsidRPr="00F004DD">
        <w:t xml:space="preserve">  </w:t>
      </w:r>
      <w:r w:rsidR="00827D93" w:rsidRPr="00F004DD">
        <w:rPr>
          <w:position w:val="-12"/>
        </w:rPr>
        <w:object w:dxaOrig="1560" w:dyaOrig="380">
          <v:shape id="_x0000_i1039" type="#_x0000_t75" style="width:78pt;height:18.75pt" o:ole="">
            <v:imagedata r:id="rId41" o:title=""/>
          </v:shape>
          <o:OLEObject Type="Embed" ProgID="Equation.DSMT4" ShapeID="_x0000_i1039" DrawAspect="Content" ObjectID="_1582010237" r:id="rId42"/>
        </w:object>
      </w:r>
      <w:r w:rsidR="00A74132" w:rsidRPr="00F004DD">
        <w:tab/>
      </w:r>
      <w:r w:rsidR="00A74132" w:rsidRPr="00F004DD">
        <w:tab/>
      </w:r>
      <w:r w:rsidR="00A74132" w:rsidRPr="00F004DD">
        <w:tab/>
      </w:r>
      <w:r w:rsidR="00A74132" w:rsidRPr="00F004DD">
        <w:tab/>
      </w:r>
      <w:r w:rsidR="00A74132" w:rsidRPr="00F004DD">
        <w:tab/>
      </w:r>
      <w:r w:rsidR="00F95FB0" w:rsidRPr="00F004DD">
        <w:t>1</w:t>
      </w:r>
      <w:r w:rsidRPr="00F004DD">
        <w:t>6</w:t>
      </w:r>
      <w:r w:rsidR="00F42F4E" w:rsidRPr="00F004DD">
        <w:t xml:space="preserve">. </w:t>
      </w:r>
      <w:r w:rsidR="00A74132" w:rsidRPr="00F004DD">
        <w:t xml:space="preserve">    </w:t>
      </w:r>
      <w:r w:rsidR="00C81DF4" w:rsidRPr="00F004DD">
        <w:rPr>
          <w:position w:val="-12"/>
        </w:rPr>
        <w:object w:dxaOrig="1040" w:dyaOrig="360">
          <v:shape id="_x0000_i1040" type="#_x0000_t75" style="width:51.75pt;height:18pt" o:ole="">
            <v:imagedata r:id="rId43" o:title=""/>
          </v:shape>
          <o:OLEObject Type="Embed" ProgID="Equation.DSMT4" ShapeID="_x0000_i1040" DrawAspect="Content" ObjectID="_1582010238" r:id="rId44"/>
        </w:object>
      </w:r>
    </w:p>
    <w:p w:rsidR="00F42F4E" w:rsidRPr="00F004DD" w:rsidRDefault="00F42F4E" w:rsidP="009D1288">
      <w:pPr>
        <w:spacing w:before="120"/>
        <w:ind w:left="360"/>
      </w:pPr>
    </w:p>
    <w:p w:rsidR="002E174A" w:rsidRPr="00F004DD" w:rsidRDefault="002E174A" w:rsidP="009D1288">
      <w:pPr>
        <w:spacing w:before="120"/>
        <w:ind w:left="360"/>
      </w:pPr>
    </w:p>
    <w:p w:rsidR="00F42F4E" w:rsidRPr="00F004DD" w:rsidRDefault="00F42F4E" w:rsidP="009D1288">
      <w:pPr>
        <w:spacing w:before="120"/>
        <w:ind w:left="360"/>
      </w:pPr>
    </w:p>
    <w:p w:rsidR="00D80DAD" w:rsidRPr="00F004DD" w:rsidRDefault="00D80DAD" w:rsidP="009D1288">
      <w:pPr>
        <w:spacing w:before="120"/>
        <w:ind w:left="360"/>
      </w:pPr>
    </w:p>
    <w:p w:rsidR="00822CAA" w:rsidRPr="00F004DD" w:rsidRDefault="00471D62" w:rsidP="009D1288">
      <w:pPr>
        <w:spacing w:before="120"/>
        <w:ind w:left="360"/>
      </w:pPr>
      <w:r w:rsidRPr="00F004DD">
        <w:rPr>
          <w:noProof/>
        </w:rPr>
        <mc:AlternateContent>
          <mc:Choice Requires="wps">
            <w:drawing>
              <wp:anchor distT="0" distB="0" distL="114300" distR="114300" simplePos="0" relativeHeight="251656192" behindDoc="0" locked="0" layoutInCell="1" allowOverlap="1">
                <wp:simplePos x="0" y="0"/>
                <wp:positionH relativeFrom="column">
                  <wp:posOffset>-447675</wp:posOffset>
                </wp:positionH>
                <wp:positionV relativeFrom="paragraph">
                  <wp:posOffset>222885</wp:posOffset>
                </wp:positionV>
                <wp:extent cx="7728585" cy="0"/>
                <wp:effectExtent l="9525" t="10160" r="5715" b="8890"/>
                <wp:wrapNone/>
                <wp:docPr id="6" name="Auto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285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3B8FE6" id="AutoShape 90" o:spid="_x0000_s1026" type="#_x0000_t32" style="position:absolute;margin-left:-35.25pt;margin-top:17.55pt;width:608.55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"/>
            </w:pict>
          </mc:Fallback>
        </mc:AlternateContent>
      </w:r>
    </w:p>
    <w:p w:rsidR="00F42F4E" w:rsidRPr="00F004DD" w:rsidRDefault="00C35228" w:rsidP="009D1288">
      <w:pPr>
        <w:spacing w:before="120"/>
        <w:ind w:left="360"/>
      </w:pPr>
      <w:r w:rsidRPr="00F004DD">
        <w:t>1</w:t>
      </w:r>
      <w:r w:rsidR="00471D62" w:rsidRPr="00F004DD">
        <w:t>7</w:t>
      </w:r>
      <w:r w:rsidR="00F42F4E" w:rsidRPr="00F004DD">
        <w:t xml:space="preserve">. </w:t>
      </w:r>
      <w:r w:rsidR="00A74132" w:rsidRPr="00F004DD">
        <w:t xml:space="preserve">  </w:t>
      </w:r>
      <w:r w:rsidR="00814F35" w:rsidRPr="00F004DD">
        <w:rPr>
          <w:position w:val="-12"/>
        </w:rPr>
        <w:object w:dxaOrig="2400" w:dyaOrig="360">
          <v:shape id="_x0000_i1183" type="#_x0000_t75" style="width:120pt;height:18pt" o:ole="">
            <v:imagedata r:id="rId45" o:title=""/>
          </v:shape>
          <o:OLEObject Type="Embed" ProgID="Equation.DSMT4" ShapeID="_x0000_i1183" DrawAspect="Content" ObjectID="_1582010239" r:id="rId46"/>
        </w:object>
      </w:r>
      <w:r w:rsidR="00F42F4E" w:rsidRPr="00F004DD">
        <w:tab/>
      </w:r>
      <w:r w:rsidR="00F42F4E" w:rsidRPr="00F004DD">
        <w:tab/>
      </w:r>
      <w:r w:rsidR="00F42F4E" w:rsidRPr="00F004DD">
        <w:tab/>
      </w:r>
      <w:r w:rsidR="00F42F4E" w:rsidRPr="00F004DD">
        <w:tab/>
      </w:r>
      <w:r w:rsidR="00471D62" w:rsidRPr="00F004DD">
        <w:t>18</w:t>
      </w:r>
      <w:r w:rsidR="00F42F4E" w:rsidRPr="00F004DD">
        <w:t xml:space="preserve">. </w:t>
      </w:r>
      <w:r w:rsidR="00A74132" w:rsidRPr="00F004DD">
        <w:t xml:space="preserve">    </w:t>
      </w:r>
      <w:r w:rsidR="00827D93" w:rsidRPr="00F004DD">
        <w:rPr>
          <w:position w:val="-12"/>
        </w:rPr>
        <w:object w:dxaOrig="2220" w:dyaOrig="360">
          <v:shape id="_x0000_i1042" type="#_x0000_t75" style="width:111pt;height:18pt" o:ole="">
            <v:imagedata r:id="rId47" o:title=""/>
          </v:shape>
          <o:OLEObject Type="Embed" ProgID="Equation.DSMT4" ShapeID="_x0000_i1042" DrawAspect="Content" ObjectID="_1582010240" r:id="rId48"/>
        </w:object>
      </w:r>
    </w:p>
    <w:p w:rsidR="00822CAA" w:rsidRPr="00F004DD" w:rsidRDefault="00822CAA" w:rsidP="009D1288">
      <w:pPr>
        <w:spacing w:before="120"/>
        <w:ind w:left="360"/>
      </w:pPr>
    </w:p>
    <w:p w:rsidR="00822CAA" w:rsidRPr="00F004DD" w:rsidRDefault="00822CAA" w:rsidP="009D1288">
      <w:pPr>
        <w:spacing w:before="120"/>
        <w:ind w:left="360"/>
      </w:pPr>
    </w:p>
    <w:p w:rsidR="00D80DAD" w:rsidRPr="00F004DD" w:rsidRDefault="00D80DAD" w:rsidP="009D1288">
      <w:pPr>
        <w:spacing w:before="120"/>
        <w:ind w:left="360"/>
      </w:pPr>
    </w:p>
    <w:p w:rsidR="00D80DAD" w:rsidRPr="00F004DD" w:rsidRDefault="00D80DAD" w:rsidP="009D1288">
      <w:pPr>
        <w:spacing w:before="120"/>
        <w:ind w:left="360"/>
      </w:pPr>
    </w:p>
    <w:p w:rsidR="001658DE" w:rsidRPr="00F004DD" w:rsidRDefault="001658DE" w:rsidP="009D1288">
      <w:pPr>
        <w:spacing w:before="120"/>
        <w:ind w:left="360"/>
      </w:pPr>
    </w:p>
    <w:p w:rsidR="00D80DAD" w:rsidRPr="00F004DD" w:rsidRDefault="00D80DAD" w:rsidP="009D1288">
      <w:pPr>
        <w:spacing w:before="120"/>
        <w:ind w:left="360"/>
      </w:pPr>
    </w:p>
    <w:p w:rsidR="00F42F4E" w:rsidRPr="00F004DD" w:rsidRDefault="00F42F4E" w:rsidP="009D1288">
      <w:pPr>
        <w:spacing w:before="120"/>
        <w:ind w:left="360"/>
      </w:pPr>
    </w:p>
    <w:p w:rsidR="00F42F4E" w:rsidRPr="00F004DD" w:rsidRDefault="00471D62" w:rsidP="004F0C50">
      <w:pPr>
        <w:spacing w:before="120"/>
        <w:ind w:left="360"/>
      </w:pPr>
      <w:r w:rsidRPr="00F004DD">
        <w:rPr>
          <w:noProof/>
        </w:rPr>
        <mc:AlternateContent>
          <mc:Choice Requires="wps">
            <w:drawing>
              <wp:anchor distT="0" distB="0" distL="114300" distR="114300" simplePos="0" relativeHeight="251652096" behindDoc="0" locked="0" layoutInCell="1" allowOverlap="1">
                <wp:simplePos x="0" y="0"/>
                <wp:positionH relativeFrom="column">
                  <wp:posOffset>-405130</wp:posOffset>
                </wp:positionH>
                <wp:positionV relativeFrom="paragraph">
                  <wp:posOffset>53340</wp:posOffset>
                </wp:positionV>
                <wp:extent cx="7633970" cy="0"/>
                <wp:effectExtent l="13970" t="13970" r="10160" b="5080"/>
                <wp:wrapNone/>
                <wp:docPr id="5" name="AutoShap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339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BF33C2" id="AutoShape 84" o:spid="_x0000_s1026" type="#_x0000_t32" style="position:absolute;margin-left:-31.9pt;margin-top:4.2pt;width:601.1pt;height: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8FzHwIAADw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"/>
            </w:pict>
          </mc:Fallback>
        </mc:AlternateContent>
      </w:r>
      <w:r w:rsidR="00AC157D" w:rsidRPr="00F004DD">
        <w:t xml:space="preserve"> </w:t>
      </w:r>
      <w:r w:rsidRPr="00F004DD">
        <w:t>19</w:t>
      </w:r>
      <w:r w:rsidR="00455E80" w:rsidRPr="00F004DD">
        <w:t xml:space="preserve">.   </w:t>
      </w:r>
      <w:r w:rsidR="00814F35" w:rsidRPr="00F004DD">
        <w:rPr>
          <w:position w:val="-6"/>
        </w:rPr>
        <w:object w:dxaOrig="1540" w:dyaOrig="279">
          <v:shape id="_x0000_i1115" type="#_x0000_t75" style="width:77.25pt;height:14.25pt" o:ole="">
            <v:imagedata r:id="rId49" o:title=""/>
          </v:shape>
          <o:OLEObject Type="Embed" ProgID="Equation.DSMT4" ShapeID="_x0000_i1115" DrawAspect="Content" ObjectID="_1582010241" r:id="rId50"/>
        </w:object>
      </w:r>
      <w:r w:rsidR="00AC157D" w:rsidRPr="00F004DD">
        <w:tab/>
      </w:r>
      <w:r w:rsidR="00AC157D" w:rsidRPr="00F004DD">
        <w:tab/>
      </w:r>
      <w:r w:rsidR="00AC157D" w:rsidRPr="00F004DD">
        <w:tab/>
      </w:r>
      <w:r w:rsidR="00A74132" w:rsidRPr="00F004DD">
        <w:tab/>
      </w:r>
      <w:r w:rsidR="00814F35" w:rsidRPr="00F004DD">
        <w:tab/>
      </w:r>
      <w:r w:rsidR="00F95FB0" w:rsidRPr="00F004DD">
        <w:t>2</w:t>
      </w:r>
      <w:r w:rsidRPr="00F004DD">
        <w:t>0</w:t>
      </w:r>
      <w:r w:rsidR="00F42F4E" w:rsidRPr="00F004DD">
        <w:t>.</w:t>
      </w:r>
      <w:r w:rsidR="00A74132" w:rsidRPr="00F004DD">
        <w:t xml:space="preserve">   </w:t>
      </w:r>
      <w:r w:rsidR="00F42F4E" w:rsidRPr="00F004DD">
        <w:t xml:space="preserve"> </w:t>
      </w:r>
      <w:r w:rsidR="00814F35" w:rsidRPr="00F004DD">
        <w:rPr>
          <w:position w:val="-10"/>
        </w:rPr>
        <w:object w:dxaOrig="1560" w:dyaOrig="320">
          <v:shape id="_x0000_i1131" type="#_x0000_t75" style="width:78pt;height:15.75pt" o:ole="">
            <v:imagedata r:id="rId51" o:title=""/>
          </v:shape>
          <o:OLEObject Type="Embed" ProgID="Equation.DSMT4" ShapeID="_x0000_i1131" DrawAspect="Content" ObjectID="_1582010242" r:id="rId52"/>
        </w:object>
      </w:r>
    </w:p>
    <w:p w:rsidR="004F0C50" w:rsidRPr="00F004DD" w:rsidRDefault="004F0C50" w:rsidP="004F0C50">
      <w:pPr>
        <w:spacing w:before="120"/>
        <w:ind w:left="360"/>
      </w:pPr>
    </w:p>
    <w:p w:rsidR="004F0C50" w:rsidRPr="00F004DD" w:rsidRDefault="004F0C50" w:rsidP="004F0C50">
      <w:pPr>
        <w:spacing w:before="120"/>
        <w:ind w:left="360"/>
      </w:pPr>
    </w:p>
    <w:p w:rsidR="004F0C50" w:rsidRPr="00F004DD" w:rsidRDefault="004F0C50" w:rsidP="004F0C50">
      <w:pPr>
        <w:spacing w:before="120"/>
        <w:ind w:left="360"/>
      </w:pPr>
    </w:p>
    <w:p w:rsidR="00F95FB0" w:rsidRPr="00F004DD" w:rsidRDefault="00F95FB0" w:rsidP="004F0C50">
      <w:pPr>
        <w:spacing w:before="120"/>
        <w:ind w:left="360"/>
      </w:pPr>
    </w:p>
    <w:p w:rsidR="00814F35" w:rsidRPr="00F004DD" w:rsidRDefault="00814F35" w:rsidP="004F0C50">
      <w:pPr>
        <w:spacing w:before="120"/>
        <w:ind w:left="360"/>
      </w:pPr>
    </w:p>
    <w:p w:rsidR="00EF0A6D" w:rsidRPr="00F004DD" w:rsidRDefault="00EF0A6D" w:rsidP="004F0C50">
      <w:pPr>
        <w:spacing w:before="120"/>
        <w:ind w:left="360"/>
      </w:pPr>
    </w:p>
    <w:p w:rsidR="008B76FA" w:rsidRPr="00F004DD" w:rsidRDefault="00471D62" w:rsidP="004F0C50">
      <w:pPr>
        <w:spacing w:before="120"/>
        <w:ind w:left="360"/>
      </w:pPr>
      <w:r w:rsidRPr="00F004DD">
        <w:rPr>
          <w:noProof/>
        </w:rPr>
        <mc:AlternateContent>
          <mc:Choice Requires="wps">
            <w:drawing>
              <wp:anchor distT="0" distB="0" distL="114300" distR="114300" simplePos="0" relativeHeight="251668480" behindDoc="0" locked="0" layoutInCell="1" allowOverlap="1">
                <wp:simplePos x="0" y="0"/>
                <wp:positionH relativeFrom="column">
                  <wp:posOffset>-447675</wp:posOffset>
                </wp:positionH>
                <wp:positionV relativeFrom="paragraph">
                  <wp:posOffset>17145</wp:posOffset>
                </wp:positionV>
                <wp:extent cx="7676515" cy="0"/>
                <wp:effectExtent l="9525" t="6350" r="10160" b="12700"/>
                <wp:wrapNone/>
                <wp:docPr id="4" name="AutoShap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765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4078C0" id="AutoShape 120" o:spid="_x0000_s1026" type="#_x0000_t32" style="position:absolute;margin-left:-35.25pt;margin-top:1.35pt;width:604.4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"/>
            </w:pict>
          </mc:Fallback>
        </mc:AlternateContent>
      </w:r>
      <w:r w:rsidR="00F95FB0" w:rsidRPr="00F004DD">
        <w:t>2</w:t>
      </w:r>
      <w:r w:rsidRPr="00F004DD">
        <w:t>1</w:t>
      </w:r>
      <w:r w:rsidR="008B76FA" w:rsidRPr="00F004DD">
        <w:t>.</w:t>
      </w:r>
      <w:r w:rsidR="00216B1E" w:rsidRPr="00F004DD">
        <w:t xml:space="preserve">  </w:t>
      </w:r>
      <w:r w:rsidR="008B76FA" w:rsidRPr="00F004DD">
        <w:t xml:space="preserve">  </w:t>
      </w:r>
      <w:r w:rsidR="00814F35" w:rsidRPr="00F004DD">
        <w:rPr>
          <w:position w:val="-12"/>
        </w:rPr>
        <w:object w:dxaOrig="2580" w:dyaOrig="360">
          <v:shape id="_x0000_i1178" type="#_x0000_t75" style="width:129pt;height:18pt" o:ole="">
            <v:imagedata r:id="rId53" o:title=""/>
          </v:shape>
          <o:OLEObject Type="Embed" ProgID="Equation.DSMT4" ShapeID="_x0000_i1178" DrawAspect="Content" ObjectID="_1582010243" r:id="rId54"/>
        </w:object>
      </w:r>
      <w:r w:rsidR="00814F35" w:rsidRPr="00F004DD">
        <w:tab/>
      </w:r>
      <w:r w:rsidR="00814F35" w:rsidRPr="00F004DD">
        <w:tab/>
      </w:r>
      <w:r w:rsidR="00814F35" w:rsidRPr="00F004DD">
        <w:tab/>
      </w:r>
      <w:r w:rsidR="00814F35" w:rsidRPr="00F004DD">
        <w:tab/>
        <w:t xml:space="preserve">22.  </w:t>
      </w:r>
      <w:r w:rsidR="00814F35" w:rsidRPr="00F004DD">
        <w:rPr>
          <w:position w:val="-10"/>
        </w:rPr>
        <w:object w:dxaOrig="1240" w:dyaOrig="320">
          <v:shape id="_x0000_i1106" type="#_x0000_t75" style="width:62.25pt;height:15.75pt" o:ole="">
            <v:imagedata r:id="rId55" o:title=""/>
          </v:shape>
          <o:OLEObject Type="Embed" ProgID="Equation.DSMT4" ShapeID="_x0000_i1106" DrawAspect="Content" ObjectID="_1582010244" r:id="rId56"/>
        </w:object>
      </w:r>
    </w:p>
    <w:p w:rsidR="00D21CC6" w:rsidRPr="00F004DD" w:rsidRDefault="00D21CC6" w:rsidP="004F0C50">
      <w:pPr>
        <w:spacing w:before="120"/>
        <w:ind w:left="360"/>
      </w:pPr>
    </w:p>
    <w:p w:rsidR="00D21CC6" w:rsidRPr="00F004DD" w:rsidRDefault="00D21CC6" w:rsidP="004F0C50">
      <w:pPr>
        <w:spacing w:before="120"/>
        <w:ind w:left="360"/>
      </w:pPr>
    </w:p>
    <w:p w:rsidR="001658DE" w:rsidRPr="00F004DD" w:rsidRDefault="001658DE" w:rsidP="004F0C50">
      <w:pPr>
        <w:spacing w:before="120"/>
        <w:ind w:left="360"/>
      </w:pPr>
    </w:p>
    <w:p w:rsidR="004F0C50" w:rsidRPr="00F004DD" w:rsidRDefault="004F0C50" w:rsidP="004F0C50">
      <w:pPr>
        <w:spacing w:before="120"/>
        <w:ind w:left="360"/>
      </w:pPr>
    </w:p>
    <w:p w:rsidR="00F95FB0" w:rsidRPr="00F004DD" w:rsidRDefault="00F95FB0" w:rsidP="004F0C50">
      <w:pPr>
        <w:spacing w:before="120"/>
        <w:ind w:left="360"/>
      </w:pPr>
    </w:p>
    <w:p w:rsidR="00F95FB0" w:rsidRPr="00F004DD" w:rsidRDefault="00F95FB0" w:rsidP="004F0C50">
      <w:pPr>
        <w:spacing w:before="120"/>
        <w:ind w:left="360"/>
      </w:pPr>
    </w:p>
    <w:p w:rsidR="00992C44" w:rsidRDefault="00992C44" w:rsidP="009D1288">
      <w:pPr>
        <w:spacing w:before="120"/>
        <w:ind w:left="360"/>
      </w:pPr>
    </w:p>
    <w:p w:rsidR="0022464D" w:rsidRDefault="0022464D" w:rsidP="009D1288">
      <w:pPr>
        <w:spacing w:before="120"/>
        <w:ind w:left="360"/>
      </w:pPr>
    </w:p>
    <w:p w:rsidR="00CA3064" w:rsidRPr="00F004DD" w:rsidRDefault="0022464D" w:rsidP="00CA3064">
      <w:pPr>
        <w:ind w:left="360"/>
      </w:pPr>
      <w:r w:rsidRPr="00F004DD">
        <w:rPr>
          <w:b/>
          <w:noProof/>
        </w:rPr>
        <mc:AlternateContent>
          <mc:Choice Requires="wps">
            <w:drawing>
              <wp:anchor distT="0" distB="0" distL="114300" distR="114300" simplePos="0" relativeHeight="251675648" behindDoc="0" locked="0" layoutInCell="1" allowOverlap="1" wp14:anchorId="375383EC" wp14:editId="19F8CB6E">
                <wp:simplePos x="0" y="0"/>
                <wp:positionH relativeFrom="page">
                  <wp:align>center</wp:align>
                </wp:positionH>
                <wp:positionV relativeFrom="paragraph">
                  <wp:posOffset>3810</wp:posOffset>
                </wp:positionV>
                <wp:extent cx="45719" cy="9182100"/>
                <wp:effectExtent l="0" t="0" r="31115" b="19050"/>
                <wp:wrapNone/>
                <wp:docPr id="39" name="Straight Arrow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19" cy="9182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FF7596" id="Straight Arrow Connector 39" o:spid="_x0000_s1026" type="#_x0000_t32" style="position:absolute;margin-left:0;margin-top:.3pt;width:3.6pt;height:723pt;flip:x;z-index:25167564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">
                <w10:wrap anchorx="page"/>
              </v:shape>
            </w:pict>
          </mc:Fallback>
        </mc:AlternateContent>
      </w:r>
      <w:r w:rsidR="00CA3064" w:rsidRPr="00F004DD">
        <w:t>2</w:t>
      </w:r>
      <w:r w:rsidR="00814F35" w:rsidRPr="00F004DD">
        <w:t>3</w:t>
      </w:r>
      <w:r w:rsidR="00CA3064" w:rsidRPr="00F004DD">
        <w:t xml:space="preserve">.    </w:t>
      </w:r>
      <w:r w:rsidR="00CA3064" w:rsidRPr="00F004DD">
        <w:rPr>
          <w:position w:val="-6"/>
        </w:rPr>
        <w:object w:dxaOrig="840" w:dyaOrig="320">
          <v:shape id="_x0000_i1056" type="#_x0000_t75" style="width:42pt;height:15.75pt" o:ole="">
            <v:imagedata r:id="rId57" o:title=""/>
          </v:shape>
          <o:OLEObject Type="Embed" ProgID="Equation.DSMT4" ShapeID="_x0000_i1056" DrawAspect="Content" ObjectID="_1582010245" r:id="rId58"/>
        </w:object>
      </w:r>
      <w:r w:rsidR="00CA3064" w:rsidRPr="00F004DD">
        <w:tab/>
      </w:r>
      <w:r w:rsidR="00CA3064" w:rsidRPr="00F004DD">
        <w:tab/>
      </w:r>
      <w:r w:rsidR="00CA3064" w:rsidRPr="00F004DD">
        <w:tab/>
      </w:r>
      <w:r w:rsidR="00CA3064" w:rsidRPr="00F004DD">
        <w:tab/>
      </w:r>
      <w:r w:rsidR="00CA3064" w:rsidRPr="00F004DD">
        <w:tab/>
      </w:r>
      <w:r w:rsidR="00CA3064" w:rsidRPr="00F004DD">
        <w:tab/>
      </w:r>
      <w:r w:rsidR="00CA3064" w:rsidRPr="00F004DD">
        <w:t>2</w:t>
      </w:r>
      <w:r w:rsidR="00814F35" w:rsidRPr="00F004DD">
        <w:t>4</w:t>
      </w:r>
      <w:r w:rsidR="00CA3064" w:rsidRPr="00F004DD">
        <w:t xml:space="preserve">.      </w:t>
      </w:r>
      <w:r w:rsidR="00CA3064" w:rsidRPr="00F004DD">
        <w:rPr>
          <w:position w:val="-6"/>
        </w:rPr>
        <w:object w:dxaOrig="1240" w:dyaOrig="320">
          <v:shape id="_x0000_i1057" type="#_x0000_t75" style="width:62.25pt;height:15.75pt" o:ole="">
            <v:imagedata r:id="rId59" o:title=""/>
          </v:shape>
          <o:OLEObject Type="Embed" ProgID="Equation.DSMT4" ShapeID="_x0000_i1057" DrawAspect="Content" ObjectID="_1582010246" r:id="rId60"/>
        </w:object>
      </w:r>
    </w:p>
    <w:p w:rsidR="00CA3064" w:rsidRPr="00F004DD" w:rsidRDefault="00CA3064" w:rsidP="00CA3064">
      <w:pPr>
        <w:spacing w:before="120"/>
        <w:ind w:left="360"/>
      </w:pPr>
    </w:p>
    <w:p w:rsidR="00CA3064" w:rsidRPr="00F004DD" w:rsidRDefault="00CA3064" w:rsidP="00CA3064">
      <w:pPr>
        <w:spacing w:before="120"/>
        <w:ind w:left="360"/>
      </w:pPr>
    </w:p>
    <w:p w:rsidR="00CA3064" w:rsidRPr="00F004DD" w:rsidRDefault="00CA3064" w:rsidP="00CA3064">
      <w:pPr>
        <w:spacing w:before="120"/>
        <w:ind w:left="360"/>
      </w:pPr>
    </w:p>
    <w:p w:rsidR="00CA3064" w:rsidRPr="00F004DD" w:rsidRDefault="00CA3064" w:rsidP="00CA3064">
      <w:pPr>
        <w:spacing w:before="120"/>
        <w:ind w:left="360"/>
      </w:pPr>
    </w:p>
    <w:p w:rsidR="00CA3064" w:rsidRPr="00F004DD" w:rsidRDefault="00CA3064" w:rsidP="00CA3064">
      <w:pPr>
        <w:spacing w:before="120"/>
        <w:ind w:left="360"/>
      </w:pPr>
    </w:p>
    <w:p w:rsidR="00CA3064" w:rsidRPr="00F004DD" w:rsidRDefault="00CA3064" w:rsidP="00CA3064">
      <w:pPr>
        <w:spacing w:before="120"/>
        <w:ind w:left="360"/>
      </w:pPr>
    </w:p>
    <w:p w:rsidR="00CA3064" w:rsidRPr="00F004DD" w:rsidRDefault="00CA3064" w:rsidP="00CA3064">
      <w:pPr>
        <w:spacing w:before="120"/>
        <w:ind w:left="360"/>
      </w:pPr>
    </w:p>
    <w:p w:rsidR="00CA3064" w:rsidRPr="00F004DD" w:rsidRDefault="00CA3064" w:rsidP="00CA3064">
      <w:pPr>
        <w:spacing w:before="120"/>
        <w:ind w:left="360"/>
      </w:pPr>
      <w:r w:rsidRPr="00F004DD">
        <w:rPr>
          <w:noProof/>
        </w:rPr>
        <mc:AlternateContent>
          <mc:Choice Requires="wps">
            <w:drawing>
              <wp:anchor distT="0" distB="0" distL="114300" distR="114300" simplePos="0" relativeHeight="251674624" behindDoc="0" locked="0" layoutInCell="1" allowOverlap="1" wp14:anchorId="5C7F8EEA" wp14:editId="249A9501">
                <wp:simplePos x="0" y="0"/>
                <wp:positionH relativeFrom="column">
                  <wp:posOffset>-457200</wp:posOffset>
                </wp:positionH>
                <wp:positionV relativeFrom="paragraph">
                  <wp:posOffset>30480</wp:posOffset>
                </wp:positionV>
                <wp:extent cx="7746365" cy="0"/>
                <wp:effectExtent l="9525" t="5080" r="6985" b="13970"/>
                <wp:wrapNone/>
                <wp:docPr id="38" name="Straight Arrow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463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9D655E" id="Straight Arrow Connector 38" o:spid="_x0000_s1026" type="#_x0000_t32" style="position:absolute;margin-left:-36pt;margin-top:2.4pt;width:609.9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"/>
            </w:pict>
          </mc:Fallback>
        </mc:AlternateContent>
      </w:r>
      <w:r w:rsidRPr="00F004DD">
        <w:t>2</w:t>
      </w:r>
      <w:r w:rsidR="00814F35" w:rsidRPr="00F004DD">
        <w:t>5</w:t>
      </w:r>
      <w:r w:rsidRPr="00F004DD">
        <w:t xml:space="preserve">.   </w:t>
      </w:r>
      <w:r w:rsidR="00814F35" w:rsidRPr="00F004DD">
        <w:rPr>
          <w:position w:val="-6"/>
        </w:rPr>
        <w:object w:dxaOrig="1020" w:dyaOrig="320">
          <v:shape id="_x0000_i1122" type="#_x0000_t75" style="width:51pt;height:15.75pt" o:ole="">
            <v:imagedata r:id="rId61" o:title=""/>
          </v:shape>
          <o:OLEObject Type="Embed" ProgID="Equation.DSMT4" ShapeID="_x0000_i1122" DrawAspect="Content" ObjectID="_1582010247" r:id="rId62"/>
        </w:object>
      </w:r>
      <w:r w:rsidRPr="00F004DD">
        <w:t xml:space="preserve">  </w:t>
      </w:r>
      <w:r w:rsidRPr="00F004DD">
        <w:tab/>
      </w:r>
      <w:r w:rsidRPr="00F004DD">
        <w:tab/>
      </w:r>
      <w:r w:rsidRPr="00F004DD">
        <w:tab/>
      </w:r>
      <w:r w:rsidRPr="00F004DD">
        <w:tab/>
      </w:r>
      <w:r w:rsidRPr="00F004DD">
        <w:tab/>
      </w:r>
      <w:r w:rsidR="00814F35" w:rsidRPr="00F004DD">
        <w:tab/>
      </w:r>
      <w:r w:rsidRPr="00F004DD">
        <w:t>2</w:t>
      </w:r>
      <w:r w:rsidR="00814F35" w:rsidRPr="00F004DD">
        <w:t>6</w:t>
      </w:r>
      <w:r w:rsidRPr="00F004DD">
        <w:t xml:space="preserve">.    </w:t>
      </w:r>
      <w:r w:rsidRPr="00F004DD">
        <w:rPr>
          <w:position w:val="-6"/>
        </w:rPr>
        <w:object w:dxaOrig="1180" w:dyaOrig="320">
          <v:shape id="_x0000_i1059" type="#_x0000_t75" style="width:59.25pt;height:15.75pt" o:ole="">
            <v:imagedata r:id="rId63" o:title=""/>
          </v:shape>
          <o:OLEObject Type="Embed" ProgID="Equation.DSMT4" ShapeID="_x0000_i1059" DrawAspect="Content" ObjectID="_1582010248" r:id="rId64"/>
        </w:object>
      </w:r>
    </w:p>
    <w:p w:rsidR="00CA3064" w:rsidRPr="00F004DD" w:rsidRDefault="00CA3064" w:rsidP="00CA3064">
      <w:pPr>
        <w:spacing w:before="120"/>
        <w:ind w:left="360"/>
      </w:pPr>
    </w:p>
    <w:p w:rsidR="00CA3064" w:rsidRPr="00F004DD" w:rsidRDefault="00CA3064" w:rsidP="00CA3064">
      <w:pPr>
        <w:spacing w:before="120"/>
        <w:ind w:left="360"/>
      </w:pPr>
    </w:p>
    <w:p w:rsidR="00CA3064" w:rsidRPr="00F004DD" w:rsidRDefault="00CA3064" w:rsidP="00CA3064">
      <w:pPr>
        <w:spacing w:before="120"/>
        <w:ind w:left="360"/>
      </w:pPr>
    </w:p>
    <w:p w:rsidR="00CA3064" w:rsidRPr="00F004DD" w:rsidRDefault="00CA3064" w:rsidP="00CA3064">
      <w:pPr>
        <w:spacing w:before="120"/>
        <w:ind w:left="360"/>
      </w:pPr>
    </w:p>
    <w:p w:rsidR="00CA3064" w:rsidRPr="00F004DD" w:rsidRDefault="00CA3064" w:rsidP="00CA3064">
      <w:pPr>
        <w:spacing w:before="120"/>
        <w:ind w:left="360"/>
      </w:pPr>
    </w:p>
    <w:p w:rsidR="00CA3064" w:rsidRPr="00F004DD" w:rsidRDefault="00CA3064" w:rsidP="00CA3064">
      <w:pPr>
        <w:spacing w:before="120"/>
        <w:ind w:left="360"/>
      </w:pPr>
    </w:p>
    <w:p w:rsidR="00CA3064" w:rsidRPr="00F004DD" w:rsidRDefault="00CA3064" w:rsidP="00CA3064">
      <w:pPr>
        <w:spacing w:before="120"/>
        <w:ind w:left="360"/>
      </w:pPr>
    </w:p>
    <w:p w:rsidR="00CA3064" w:rsidRPr="00F004DD" w:rsidRDefault="00814F35" w:rsidP="00CA3064">
      <w:pPr>
        <w:spacing w:before="120"/>
        <w:ind w:left="360"/>
      </w:pPr>
      <w:r w:rsidRPr="00F004DD">
        <w:rPr>
          <w:noProof/>
        </w:rPr>
        <mc:AlternateContent>
          <mc:Choice Requires="wps">
            <w:drawing>
              <wp:anchor distT="0" distB="0" distL="114300" distR="114300" simplePos="0" relativeHeight="251680768" behindDoc="0" locked="0" layoutInCell="1" allowOverlap="1" wp14:anchorId="595313B7" wp14:editId="632830D7">
                <wp:simplePos x="0" y="0"/>
                <wp:positionH relativeFrom="page">
                  <wp:align>right</wp:align>
                </wp:positionH>
                <wp:positionV relativeFrom="paragraph">
                  <wp:posOffset>311785</wp:posOffset>
                </wp:positionV>
                <wp:extent cx="7694295" cy="635"/>
                <wp:effectExtent l="0" t="0" r="20955" b="37465"/>
                <wp:wrapNone/>
                <wp:docPr id="37"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9429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9B829C" id="Straight Arrow Connector 37" o:spid="_x0000_s1026" type="#_x0000_t32" style="position:absolute;margin-left:554.65pt;margin-top:24.55pt;width:605.85pt;height:.05pt;z-index:251680768;visibility:visible;mso-wrap-style:square;mso-width-percent:0;mso-height-percent:0;mso-wrap-distance-left:9pt;mso-wrap-distance-top:0;mso-wrap-distance-right:9pt;mso-wrap-distance-bottom:0;mso-position-horizontal:right;mso-position-horizontal-relative:page;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">
                <w10:wrap anchorx="page"/>
              </v:shape>
            </w:pict>
          </mc:Fallback>
        </mc:AlternateContent>
      </w:r>
    </w:p>
    <w:p w:rsidR="00814F35" w:rsidRPr="00F004DD" w:rsidRDefault="00814F35" w:rsidP="00814F35">
      <w:pPr>
        <w:spacing w:before="120"/>
        <w:ind w:left="360"/>
      </w:pPr>
      <w:r w:rsidRPr="00F004DD">
        <w:rPr>
          <w:b/>
        </w:rPr>
        <w:t>#</w:t>
      </w:r>
      <w:r w:rsidRPr="00F004DD">
        <w:rPr>
          <w:b/>
        </w:rPr>
        <w:t>27-32</w:t>
      </w:r>
      <w:r w:rsidRPr="00F004DD">
        <w:rPr>
          <w:b/>
        </w:rPr>
        <w:t xml:space="preserve"> Evaluate.</w:t>
      </w:r>
    </w:p>
    <w:p w:rsidR="00814F35" w:rsidRPr="00F004DD" w:rsidRDefault="00814F35" w:rsidP="00814F35">
      <w:pPr>
        <w:spacing w:before="120"/>
        <w:ind w:left="360"/>
      </w:pPr>
      <w:r w:rsidRPr="00F004DD">
        <w:t>27</w:t>
      </w:r>
      <w:r w:rsidRPr="00F004DD">
        <w:t xml:space="preserve">.   </w:t>
      </w:r>
      <w:r w:rsidRPr="00F004DD">
        <w:rPr>
          <w:position w:val="-6"/>
        </w:rPr>
        <w:object w:dxaOrig="260" w:dyaOrig="320">
          <v:shape id="_x0000_i1139" type="#_x0000_t75" style="width:12.75pt;height:15.75pt" o:ole="">
            <v:imagedata r:id="rId65" o:title=""/>
          </v:shape>
          <o:OLEObject Type="Embed" ProgID="Equation.DSMT4" ShapeID="_x0000_i1139" DrawAspect="Content" ObjectID="_1582010249" r:id="rId66"/>
        </w:object>
      </w:r>
      <w:r w:rsidRPr="00F004DD">
        <w:tab/>
      </w:r>
      <w:r w:rsidRPr="00F004DD">
        <w:tab/>
      </w:r>
      <w:r w:rsidRPr="00F004DD">
        <w:tab/>
      </w:r>
      <w:r w:rsidRPr="00F004DD">
        <w:tab/>
      </w:r>
      <w:r w:rsidRPr="00F004DD">
        <w:tab/>
      </w:r>
      <w:r w:rsidRPr="00F004DD">
        <w:tab/>
      </w:r>
      <w:r w:rsidRPr="00F004DD">
        <w:tab/>
      </w:r>
      <w:r w:rsidRPr="00F004DD">
        <w:t>28</w:t>
      </w:r>
      <w:r w:rsidRPr="00F004DD">
        <w:t xml:space="preserve">.   </w:t>
      </w:r>
      <w:r w:rsidRPr="00F004DD">
        <w:rPr>
          <w:position w:val="-6"/>
        </w:rPr>
        <w:object w:dxaOrig="400" w:dyaOrig="279">
          <v:shape id="_x0000_i1140" type="#_x0000_t75" style="width:20.25pt;height:14.25pt" o:ole="">
            <v:imagedata r:id="rId67" o:title=""/>
          </v:shape>
          <o:OLEObject Type="Embed" ProgID="Equation.DSMT4" ShapeID="_x0000_i1140" DrawAspect="Content" ObjectID="_1582010250" r:id="rId68"/>
        </w:object>
      </w:r>
    </w:p>
    <w:p w:rsidR="00814F35" w:rsidRPr="00F004DD" w:rsidRDefault="00814F35" w:rsidP="00814F35">
      <w:pPr>
        <w:spacing w:before="120"/>
        <w:ind w:left="360"/>
      </w:pPr>
    </w:p>
    <w:p w:rsidR="00814F35" w:rsidRPr="00F004DD" w:rsidRDefault="00814F35" w:rsidP="00814F35">
      <w:pPr>
        <w:spacing w:before="120"/>
        <w:ind w:left="360"/>
      </w:pPr>
    </w:p>
    <w:p w:rsidR="00814F35" w:rsidRPr="00F004DD" w:rsidRDefault="00814F35" w:rsidP="00814F35">
      <w:pPr>
        <w:spacing w:before="120"/>
        <w:ind w:left="360"/>
      </w:pPr>
    </w:p>
    <w:p w:rsidR="00814F35" w:rsidRPr="00F004DD" w:rsidRDefault="0022464D" w:rsidP="00814F35">
      <w:pPr>
        <w:spacing w:before="120"/>
        <w:ind w:left="360"/>
      </w:pPr>
      <w:r w:rsidRPr="00F004DD">
        <w:rPr>
          <w:noProof/>
        </w:rPr>
        <mc:AlternateContent>
          <mc:Choice Requires="wps">
            <w:drawing>
              <wp:anchor distT="0" distB="0" distL="114300" distR="114300" simplePos="0" relativeHeight="251682816" behindDoc="0" locked="0" layoutInCell="1" allowOverlap="1" wp14:anchorId="2DFABF85" wp14:editId="0792217E">
                <wp:simplePos x="0" y="0"/>
                <wp:positionH relativeFrom="page">
                  <wp:align>right</wp:align>
                </wp:positionH>
                <wp:positionV relativeFrom="paragraph">
                  <wp:posOffset>207010</wp:posOffset>
                </wp:positionV>
                <wp:extent cx="7746365" cy="0"/>
                <wp:effectExtent l="0" t="0" r="26035" b="19050"/>
                <wp:wrapNone/>
                <wp:docPr id="43" name="Straight Arrow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463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5DDD04" id="Straight Arrow Connector 43" o:spid="_x0000_s1026" type="#_x0000_t32" style="position:absolute;margin-left:558.75pt;margin-top:16.3pt;width:609.95pt;height:0;z-index:251682816;visibility:visible;mso-wrap-style:square;mso-width-percent:0;mso-height-percent:0;mso-wrap-distance-left:9pt;mso-wrap-distance-top:0;mso-wrap-distance-right:9pt;mso-wrap-distance-bottom:0;mso-position-horizontal:right;mso-position-horizontal-relative:page;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">
                <w10:wrap anchorx="page"/>
              </v:shape>
            </w:pict>
          </mc:Fallback>
        </mc:AlternateContent>
      </w:r>
    </w:p>
    <w:p w:rsidR="00814F35" w:rsidRPr="00F004DD" w:rsidRDefault="00814F35" w:rsidP="00814F35">
      <w:pPr>
        <w:spacing w:before="120"/>
        <w:ind w:left="360"/>
      </w:pPr>
      <w:r w:rsidRPr="00F004DD">
        <w:t>29</w:t>
      </w:r>
      <w:r w:rsidRPr="00F004DD">
        <w:t xml:space="preserve">.   </w:t>
      </w:r>
      <w:r w:rsidRPr="00F004DD">
        <w:rPr>
          <w:position w:val="-10"/>
        </w:rPr>
        <w:object w:dxaOrig="780" w:dyaOrig="360">
          <v:shape id="_x0000_i1161" type="#_x0000_t75" style="width:39pt;height:18pt" o:ole="">
            <v:imagedata r:id="rId69" o:title=""/>
          </v:shape>
          <o:OLEObject Type="Embed" ProgID="Equation.DSMT4" ShapeID="_x0000_i1161" DrawAspect="Content" ObjectID="_1582010251" r:id="rId70"/>
        </w:object>
      </w:r>
      <w:r w:rsidRPr="00F004DD">
        <w:t xml:space="preserve">  </w:t>
      </w:r>
      <w:r w:rsidRPr="00F004DD">
        <w:tab/>
      </w:r>
      <w:r w:rsidRPr="00F004DD">
        <w:tab/>
      </w:r>
      <w:r w:rsidRPr="00F004DD">
        <w:tab/>
      </w:r>
      <w:r w:rsidRPr="00F004DD">
        <w:tab/>
      </w:r>
      <w:r w:rsidRPr="00F004DD">
        <w:tab/>
      </w:r>
      <w:r w:rsidRPr="00F004DD">
        <w:tab/>
      </w:r>
      <w:r w:rsidRPr="00F004DD">
        <w:t>30</w:t>
      </w:r>
      <w:r w:rsidRPr="00F004DD">
        <w:t xml:space="preserve">.   </w:t>
      </w:r>
      <w:r w:rsidRPr="00F004DD">
        <w:rPr>
          <w:position w:val="-6"/>
        </w:rPr>
        <w:object w:dxaOrig="480" w:dyaOrig="320">
          <v:shape id="_x0000_i1162" type="#_x0000_t75" style="width:24pt;height:15.75pt" o:ole="">
            <v:imagedata r:id="rId71" o:title=""/>
          </v:shape>
          <o:OLEObject Type="Embed" ProgID="Equation.DSMT4" ShapeID="_x0000_i1162" DrawAspect="Content" ObjectID="_1582010252" r:id="rId72"/>
        </w:object>
      </w:r>
    </w:p>
    <w:p w:rsidR="00814F35" w:rsidRPr="00F004DD" w:rsidRDefault="00814F35" w:rsidP="00814F35">
      <w:pPr>
        <w:spacing w:before="120"/>
        <w:ind w:left="360"/>
      </w:pPr>
    </w:p>
    <w:p w:rsidR="00814F35" w:rsidRPr="00F004DD" w:rsidRDefault="00814F35" w:rsidP="00814F35">
      <w:pPr>
        <w:spacing w:before="120"/>
        <w:ind w:left="360"/>
      </w:pPr>
    </w:p>
    <w:p w:rsidR="00814F35" w:rsidRPr="00F004DD" w:rsidRDefault="00814F35" w:rsidP="00814F35">
      <w:pPr>
        <w:spacing w:before="120"/>
        <w:ind w:left="360"/>
      </w:pPr>
    </w:p>
    <w:p w:rsidR="00814F35" w:rsidRPr="00F004DD" w:rsidRDefault="0022464D" w:rsidP="00814F35">
      <w:pPr>
        <w:spacing w:before="120"/>
        <w:ind w:left="360"/>
      </w:pPr>
      <w:bookmarkStart w:id="0" w:name="_GoBack"/>
      <w:r w:rsidRPr="00F004DD">
        <w:rPr>
          <w:noProof/>
        </w:rPr>
        <mc:AlternateContent>
          <mc:Choice Requires="wps">
            <w:drawing>
              <wp:anchor distT="0" distB="0" distL="114300" distR="114300" simplePos="0" relativeHeight="251684864" behindDoc="0" locked="0" layoutInCell="1" allowOverlap="1" wp14:anchorId="7642E939" wp14:editId="7FFA1BC0">
                <wp:simplePos x="0" y="0"/>
                <wp:positionH relativeFrom="page">
                  <wp:posOffset>-47625</wp:posOffset>
                </wp:positionH>
                <wp:positionV relativeFrom="paragraph">
                  <wp:posOffset>297180</wp:posOffset>
                </wp:positionV>
                <wp:extent cx="7746365" cy="0"/>
                <wp:effectExtent l="0" t="0" r="26035" b="19050"/>
                <wp:wrapNone/>
                <wp:docPr id="44" name="Straight Arrow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463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B9CE30" id="Straight Arrow Connector 44" o:spid="_x0000_s1026" type="#_x0000_t32" style="position:absolute;margin-left:-3.75pt;margin-top:23.4pt;width:609.95pt;height:0;z-index:2516848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">
                <w10:wrap anchorx="page"/>
              </v:shape>
            </w:pict>
          </mc:Fallback>
        </mc:AlternateContent>
      </w:r>
      <w:bookmarkEnd w:id="0"/>
    </w:p>
    <w:p w:rsidR="00814F35" w:rsidRPr="00F004DD" w:rsidRDefault="00814F35" w:rsidP="00814F35">
      <w:pPr>
        <w:spacing w:before="120"/>
        <w:ind w:left="360"/>
      </w:pPr>
      <w:r w:rsidRPr="00F004DD">
        <w:t>31</w:t>
      </w:r>
      <w:r w:rsidRPr="00F004DD">
        <w:t xml:space="preserve">.    </w:t>
      </w:r>
      <w:r w:rsidRPr="00F004DD">
        <w:rPr>
          <w:position w:val="-12"/>
        </w:rPr>
        <w:object w:dxaOrig="740" w:dyaOrig="360">
          <v:shape id="_x0000_i1163" type="#_x0000_t75" style="width:36.75pt;height:18pt" o:ole="">
            <v:imagedata r:id="rId73" o:title=""/>
          </v:shape>
          <o:OLEObject Type="Embed" ProgID="Equation.DSMT4" ShapeID="_x0000_i1163" DrawAspect="Content" ObjectID="_1582010253" r:id="rId74"/>
        </w:object>
      </w:r>
      <w:r w:rsidRPr="00F004DD">
        <w:tab/>
      </w:r>
      <w:r w:rsidRPr="00F004DD">
        <w:tab/>
      </w:r>
      <w:r w:rsidRPr="00F004DD">
        <w:tab/>
      </w:r>
      <w:r w:rsidRPr="00F004DD">
        <w:tab/>
      </w:r>
      <w:r w:rsidRPr="00F004DD">
        <w:tab/>
      </w:r>
      <w:r w:rsidRPr="00F004DD">
        <w:tab/>
      </w:r>
      <w:r w:rsidRPr="00F004DD">
        <w:t>32</w:t>
      </w:r>
      <w:r w:rsidRPr="00F004DD">
        <w:t xml:space="preserve"> .    </w:t>
      </w:r>
      <w:r w:rsidRPr="00F004DD">
        <w:rPr>
          <w:position w:val="-12"/>
        </w:rPr>
        <w:object w:dxaOrig="620" w:dyaOrig="360">
          <v:shape id="_x0000_i1164" type="#_x0000_t75" style="width:30.75pt;height:18pt" o:ole="">
            <v:imagedata r:id="rId75" o:title=""/>
          </v:shape>
          <o:OLEObject Type="Embed" ProgID="Equation.DSMT4" ShapeID="_x0000_i1164" DrawAspect="Content" ObjectID="_1582010254" r:id="rId76"/>
        </w:object>
      </w:r>
    </w:p>
    <w:p w:rsidR="00814F35" w:rsidRPr="00F004DD" w:rsidRDefault="00814F35" w:rsidP="00814F35">
      <w:pPr>
        <w:spacing w:before="120"/>
        <w:ind w:left="360"/>
      </w:pPr>
    </w:p>
    <w:p w:rsidR="00814F35" w:rsidRPr="00F004DD" w:rsidRDefault="00814F35" w:rsidP="00814F35">
      <w:pPr>
        <w:spacing w:before="120"/>
        <w:ind w:left="360"/>
      </w:pPr>
    </w:p>
    <w:p w:rsidR="00814F35" w:rsidRPr="00F004DD" w:rsidRDefault="00814F35" w:rsidP="00814F35">
      <w:pPr>
        <w:spacing w:before="120"/>
        <w:ind w:left="360"/>
      </w:pPr>
    </w:p>
    <w:p w:rsidR="00814F35" w:rsidRPr="00F004DD" w:rsidRDefault="00814F35" w:rsidP="00814F35">
      <w:pPr>
        <w:spacing w:before="120"/>
        <w:ind w:left="360"/>
      </w:pPr>
    </w:p>
    <w:p w:rsidR="00CA3064" w:rsidRDefault="00CA3064" w:rsidP="00814F35">
      <w:pPr>
        <w:spacing w:before="120"/>
        <w:ind w:left="360"/>
        <w:rPr>
          <w:b/>
        </w:rPr>
      </w:pPr>
    </w:p>
    <w:p w:rsidR="00F004DD" w:rsidRDefault="00F004DD" w:rsidP="00814F35">
      <w:pPr>
        <w:spacing w:before="120"/>
        <w:ind w:left="360"/>
        <w:rPr>
          <w:b/>
        </w:rPr>
      </w:pPr>
    </w:p>
    <w:p w:rsidR="00F004DD" w:rsidRDefault="00F004DD" w:rsidP="00814F35">
      <w:pPr>
        <w:spacing w:before="120"/>
        <w:ind w:left="360"/>
        <w:rPr>
          <w:b/>
        </w:rPr>
      </w:pPr>
    </w:p>
    <w:p w:rsidR="00CA3064" w:rsidRPr="00F004DD" w:rsidRDefault="00CA3064" w:rsidP="00814F35">
      <w:pPr>
        <w:spacing w:before="120"/>
        <w:ind w:left="-90"/>
      </w:pPr>
      <w:r w:rsidRPr="00F004DD">
        <w:rPr>
          <w:b/>
        </w:rPr>
        <w:t xml:space="preserve"> Solve the following scenarios. Be sure to </w:t>
      </w:r>
      <w:r w:rsidRPr="00F004DD">
        <w:rPr>
          <w:b/>
          <w:u w:val="single"/>
        </w:rPr>
        <w:t>show all of your work</w:t>
      </w:r>
      <w:r w:rsidRPr="00F004DD">
        <w:rPr>
          <w:b/>
        </w:rPr>
        <w:t xml:space="preserve">.    </w:t>
      </w:r>
    </w:p>
    <w:p w:rsidR="00CA3064" w:rsidRPr="00F004DD" w:rsidRDefault="00CA3064" w:rsidP="00CA3064">
      <w:pPr>
        <w:ind w:left="-90"/>
      </w:pPr>
    </w:p>
    <w:p w:rsidR="00CA3064" w:rsidRPr="00122B23" w:rsidRDefault="00814F35" w:rsidP="00CA3064">
      <w:pPr>
        <w:rPr>
          <w:bCs/>
        </w:rPr>
      </w:pPr>
      <w:r w:rsidRPr="00F004DD">
        <w:rPr>
          <w:bCs/>
          <w:sz w:val="28"/>
          <w:szCs w:val="28"/>
        </w:rPr>
        <w:t>33</w:t>
      </w:r>
      <w:r w:rsidR="00CA3064" w:rsidRPr="00F004DD">
        <w:rPr>
          <w:bCs/>
          <w:sz w:val="28"/>
          <w:szCs w:val="28"/>
        </w:rPr>
        <w:t xml:space="preserve">.  </w:t>
      </w:r>
      <w:r w:rsidR="00CA3064" w:rsidRPr="00122B23">
        <w:rPr>
          <w:bCs/>
        </w:rPr>
        <w:t>Suppose a Zombie virus has infected 40 people at our school.  The number of zombies doubles every hour. Write an equation that models this.</w:t>
      </w:r>
    </w:p>
    <w:p w:rsidR="00CA3064" w:rsidRPr="00122B23" w:rsidRDefault="00CA3064" w:rsidP="00CA3064"/>
    <w:p w:rsidR="00CA3064" w:rsidRPr="00122B23" w:rsidRDefault="00CA3064" w:rsidP="00CA3064">
      <w:pPr>
        <w:ind w:left="720" w:firstLine="720"/>
        <w:rPr>
          <w:bCs/>
        </w:rPr>
      </w:pPr>
      <w:r w:rsidRPr="00122B23">
        <w:rPr>
          <w:bCs/>
        </w:rPr>
        <w:t>How many zombies are there after 3 hours?</w:t>
      </w:r>
    </w:p>
    <w:p w:rsidR="00CA3064" w:rsidRPr="00122B23" w:rsidRDefault="00CA3064" w:rsidP="00CA3064"/>
    <w:p w:rsidR="00CA3064" w:rsidRPr="00122B23" w:rsidRDefault="00CA3064" w:rsidP="00CA3064"/>
    <w:p w:rsidR="00CA3064" w:rsidRDefault="00CA3064" w:rsidP="00CA3064"/>
    <w:p w:rsidR="00122B23" w:rsidRDefault="00122B23" w:rsidP="00CA3064"/>
    <w:p w:rsidR="00122B23" w:rsidRDefault="00122B23" w:rsidP="00CA3064"/>
    <w:p w:rsidR="00122B23" w:rsidRDefault="00122B23" w:rsidP="00CA3064"/>
    <w:p w:rsidR="00122B23" w:rsidRPr="00122B23" w:rsidRDefault="00122B23" w:rsidP="00CA3064"/>
    <w:p w:rsidR="00CA3064" w:rsidRPr="00122B23" w:rsidRDefault="00814F35" w:rsidP="00CA3064">
      <w:pPr>
        <w:rPr>
          <w:bCs/>
        </w:rPr>
      </w:pPr>
      <w:r w:rsidRPr="00122B23">
        <w:t>34</w:t>
      </w:r>
      <w:r w:rsidR="00CA3064" w:rsidRPr="00122B23">
        <w:t xml:space="preserve">.  </w:t>
      </w:r>
      <w:r w:rsidR="00CA3064" w:rsidRPr="00122B23">
        <w:rPr>
          <w:bCs/>
        </w:rPr>
        <w:t xml:space="preserve">Suppose a Zombie virus has infected 40 people at our school and turned them into zombies.  The number of zombies increases by </w:t>
      </w:r>
      <w:r w:rsidR="00CA3064" w:rsidRPr="00122B23">
        <w:rPr>
          <w:b/>
          <w:bCs/>
          <w:u w:val="single"/>
        </w:rPr>
        <w:t>exactly</w:t>
      </w:r>
      <w:r w:rsidR="00CA3064" w:rsidRPr="00122B23">
        <w:rPr>
          <w:bCs/>
        </w:rPr>
        <w:t xml:space="preserve"> 25% every hour. Write an equation that models this.</w:t>
      </w:r>
    </w:p>
    <w:p w:rsidR="00CA3064" w:rsidRPr="00122B23" w:rsidRDefault="00CA3064" w:rsidP="00CA3064"/>
    <w:p w:rsidR="00CA3064" w:rsidRPr="00122B23" w:rsidRDefault="00CA3064" w:rsidP="00CA3064">
      <w:pPr>
        <w:ind w:left="720" w:firstLine="720"/>
      </w:pPr>
      <w:r w:rsidRPr="00122B23">
        <w:rPr>
          <w:bCs/>
        </w:rPr>
        <w:t>How many zombies are there after 3 hours?</w:t>
      </w:r>
    </w:p>
    <w:p w:rsidR="00CA3064" w:rsidRDefault="00CA3064" w:rsidP="00CA3064"/>
    <w:p w:rsidR="00122B23" w:rsidRDefault="00122B23" w:rsidP="00CA3064"/>
    <w:p w:rsidR="00122B23" w:rsidRDefault="00122B23" w:rsidP="00CA3064"/>
    <w:p w:rsidR="00122B23" w:rsidRDefault="00122B23" w:rsidP="00CA3064"/>
    <w:p w:rsidR="00122B23" w:rsidRPr="00122B23" w:rsidRDefault="00122B23" w:rsidP="00CA3064"/>
    <w:p w:rsidR="00CA3064" w:rsidRPr="00122B23" w:rsidRDefault="00CA3064" w:rsidP="00CA3064"/>
    <w:p w:rsidR="00CA3064" w:rsidRPr="00122B23" w:rsidRDefault="00CA3064" w:rsidP="00CA3064"/>
    <w:p w:rsidR="00CA3064" w:rsidRPr="00122B23" w:rsidRDefault="00814F35" w:rsidP="00CA3064">
      <w:r w:rsidRPr="00122B23">
        <w:t>35</w:t>
      </w:r>
      <w:r w:rsidR="00CA3064" w:rsidRPr="00122B23">
        <w:t xml:space="preserve">.  Using your equation from #2, when will there be 1000 zombies to take over the school?  </w:t>
      </w:r>
    </w:p>
    <w:p w:rsidR="00CA3064" w:rsidRPr="00122B23" w:rsidRDefault="00CA3064" w:rsidP="00CA3064"/>
    <w:p w:rsidR="00CA3064" w:rsidRPr="00122B23" w:rsidRDefault="00CA3064" w:rsidP="00CA3064"/>
    <w:p w:rsidR="00CA3064" w:rsidRDefault="00CA3064" w:rsidP="00CA3064"/>
    <w:p w:rsidR="00122B23" w:rsidRDefault="00122B23" w:rsidP="00CA3064"/>
    <w:p w:rsidR="00122B23" w:rsidRDefault="00122B23" w:rsidP="00CA3064"/>
    <w:p w:rsidR="00122B23" w:rsidRDefault="00122B23" w:rsidP="00CA3064"/>
    <w:p w:rsidR="00122B23" w:rsidRPr="00122B23" w:rsidRDefault="00122B23" w:rsidP="00CA3064"/>
    <w:p w:rsidR="00CA3064" w:rsidRPr="00122B23" w:rsidRDefault="00CA3064" w:rsidP="00CA3064"/>
    <w:p w:rsidR="00CA3064" w:rsidRPr="00122B23" w:rsidRDefault="00814F35" w:rsidP="00CA3064">
      <w:r w:rsidRPr="00122B23">
        <w:t>36</w:t>
      </w:r>
      <w:r w:rsidR="00CA3064" w:rsidRPr="00122B23">
        <w:t xml:space="preserve">.   A Bacteria culture doubles in size every 8 hours. The culture starts at 430 cells. </w:t>
      </w:r>
    </w:p>
    <w:p w:rsidR="00CA3064" w:rsidRPr="00122B23" w:rsidRDefault="00CA3064" w:rsidP="00CA3064"/>
    <w:p w:rsidR="00CA3064" w:rsidRPr="00122B23" w:rsidRDefault="00CA3064" w:rsidP="00CA3064">
      <w:pPr>
        <w:ind w:left="720" w:firstLine="720"/>
      </w:pPr>
      <w:r w:rsidRPr="00122B23">
        <w:t>How many will there be after 24 hours? After 72 hours?</w:t>
      </w:r>
    </w:p>
    <w:p w:rsidR="00CA3064" w:rsidRPr="00122B23" w:rsidRDefault="00CA3064" w:rsidP="00CA3064"/>
    <w:p w:rsidR="00CA3064" w:rsidRPr="00122B23" w:rsidRDefault="00CA3064" w:rsidP="00CA3064"/>
    <w:p w:rsidR="00CA3064" w:rsidRPr="00122B23" w:rsidRDefault="00CA3064" w:rsidP="00CA3064"/>
    <w:p w:rsidR="00CA3064" w:rsidRPr="00122B23" w:rsidRDefault="00CA3064" w:rsidP="00CA3064"/>
    <w:p w:rsidR="00CA3064" w:rsidRPr="00122B23" w:rsidRDefault="00CA3064" w:rsidP="00CA3064">
      <w:pPr>
        <w:ind w:left="720"/>
      </w:pPr>
    </w:p>
    <w:p w:rsidR="00CA3064" w:rsidRPr="00122B23" w:rsidRDefault="00814F35" w:rsidP="00814F35">
      <w:pPr>
        <w:pStyle w:val="ListParagraph"/>
        <w:numPr>
          <w:ilvl w:val="0"/>
          <w:numId w:val="15"/>
        </w:numPr>
      </w:pPr>
      <w:r w:rsidRPr="00122B23">
        <w:rPr>
          <w:b/>
        </w:rPr>
        <w:t xml:space="preserve"> </w:t>
      </w:r>
      <w:r w:rsidR="00CA3064" w:rsidRPr="00122B23">
        <w:rPr>
          <w:b/>
        </w:rPr>
        <w:t xml:space="preserve">  </w:t>
      </w:r>
      <w:r w:rsidR="00CA3064" w:rsidRPr="00122B23">
        <w:t xml:space="preserve">A dish has 212 bacteria in it.  The population of bacteria will grow </w:t>
      </w:r>
      <w:proofErr w:type="gramStart"/>
      <w:r w:rsidR="00CA3064" w:rsidRPr="00122B23">
        <w:t>by  80</w:t>
      </w:r>
      <w:proofErr w:type="gramEnd"/>
      <w:r w:rsidR="00CA3064" w:rsidRPr="00122B23">
        <w:t>% every day.  How many bacteria will be present in 4 days?</w:t>
      </w:r>
    </w:p>
    <w:p w:rsidR="00CA3064" w:rsidRPr="00122B23" w:rsidRDefault="00CA3064" w:rsidP="00CA3064"/>
    <w:p w:rsidR="00CA3064" w:rsidRPr="00122B23" w:rsidRDefault="00CA3064" w:rsidP="00CA3064"/>
    <w:p w:rsidR="00CA3064" w:rsidRPr="00122B23" w:rsidRDefault="00CA3064" w:rsidP="00CA3064">
      <w:pPr>
        <w:ind w:left="720"/>
      </w:pPr>
    </w:p>
    <w:p w:rsidR="00CA3064" w:rsidRPr="00122B23" w:rsidRDefault="00CA3064" w:rsidP="00CA3064">
      <w:pPr>
        <w:ind w:left="720"/>
      </w:pPr>
    </w:p>
    <w:p w:rsidR="00CA3064" w:rsidRDefault="00CA3064" w:rsidP="00CA3064">
      <w:pPr>
        <w:ind w:left="720"/>
      </w:pPr>
    </w:p>
    <w:p w:rsidR="00122B23" w:rsidRDefault="00122B23" w:rsidP="00CA3064">
      <w:pPr>
        <w:ind w:left="720"/>
      </w:pPr>
    </w:p>
    <w:p w:rsidR="00122B23" w:rsidRPr="00122B23" w:rsidRDefault="00122B23" w:rsidP="00CA3064">
      <w:pPr>
        <w:ind w:left="720"/>
      </w:pPr>
    </w:p>
    <w:p w:rsidR="00814F35" w:rsidRPr="00122B23" w:rsidRDefault="00814F35" w:rsidP="00CA3064">
      <w:pPr>
        <w:ind w:left="720"/>
      </w:pPr>
    </w:p>
    <w:p w:rsidR="00CA3064" w:rsidRPr="00122B23" w:rsidRDefault="00CA3064" w:rsidP="00CA3064">
      <w:pPr>
        <w:ind w:left="720"/>
      </w:pPr>
    </w:p>
    <w:p w:rsidR="00CA3064" w:rsidRPr="00122B23" w:rsidRDefault="00814F35" w:rsidP="00814F35">
      <w:pPr>
        <w:pStyle w:val="ListParagraph"/>
        <w:numPr>
          <w:ilvl w:val="0"/>
          <w:numId w:val="15"/>
        </w:numPr>
      </w:pPr>
      <w:r w:rsidRPr="00122B23">
        <w:lastRenderedPageBreak/>
        <w:t xml:space="preserve"> </w:t>
      </w:r>
      <w:r w:rsidR="00CA3064" w:rsidRPr="00122B23">
        <w:t xml:space="preserve">The house down the street has termites in the porch.  The exterminator estimated that there are about 800,000 termites eating at the porch.  He said that the treatment he put on the wood would kill 40% of the termites every day.  </w:t>
      </w:r>
    </w:p>
    <w:p w:rsidR="00CA3064" w:rsidRPr="00122B23" w:rsidRDefault="00CA3064" w:rsidP="00CA3064">
      <w:pPr>
        <w:ind w:left="720"/>
      </w:pPr>
    </w:p>
    <w:p w:rsidR="00CA3064" w:rsidRPr="00122B23" w:rsidRDefault="00CA3064" w:rsidP="00CA3064">
      <w:pPr>
        <w:ind w:left="720"/>
      </w:pPr>
      <w:r w:rsidRPr="00122B23">
        <w:t>How many termites will be eating at the porch in 3 days?</w:t>
      </w:r>
    </w:p>
    <w:p w:rsidR="00122B23" w:rsidRPr="00122B23" w:rsidRDefault="00122B23" w:rsidP="00CA3064">
      <w:pPr>
        <w:ind w:left="720"/>
      </w:pPr>
    </w:p>
    <w:p w:rsidR="00122B23" w:rsidRPr="00122B23" w:rsidRDefault="00122B23" w:rsidP="00CA3064">
      <w:pPr>
        <w:ind w:left="720"/>
      </w:pPr>
    </w:p>
    <w:p w:rsidR="00CA3064" w:rsidRPr="00122B23" w:rsidRDefault="00CA3064" w:rsidP="00CA3064"/>
    <w:p w:rsidR="00CA3064" w:rsidRPr="00122B23" w:rsidRDefault="00CA3064" w:rsidP="00814F35">
      <w:pPr>
        <w:numPr>
          <w:ilvl w:val="0"/>
          <w:numId w:val="15"/>
        </w:numPr>
      </w:pPr>
      <w:r w:rsidRPr="00122B23">
        <w:t xml:space="preserve">Your baby brother has an ear infection.  The doctor said there are probably 50,000,000 bacteria in his left ear.  The penicillin the doctor prescribed will kill 7% of the bacteria every 6 hours.  </w:t>
      </w:r>
    </w:p>
    <w:p w:rsidR="00CA3064" w:rsidRPr="00122B23" w:rsidRDefault="00CA3064" w:rsidP="00CA3064">
      <w:pPr>
        <w:ind w:left="360"/>
      </w:pPr>
    </w:p>
    <w:p w:rsidR="00CA3064" w:rsidRPr="00122B23" w:rsidRDefault="00CA3064" w:rsidP="00CA3064">
      <w:pPr>
        <w:ind w:left="360"/>
      </w:pPr>
    </w:p>
    <w:p w:rsidR="00CA3064" w:rsidRPr="00122B23" w:rsidRDefault="00CA3064" w:rsidP="00CA3064">
      <w:pPr>
        <w:ind w:left="360"/>
      </w:pPr>
    </w:p>
    <w:p w:rsidR="00CA3064" w:rsidRPr="00122B23" w:rsidRDefault="00CA3064" w:rsidP="00CA3064">
      <w:pPr>
        <w:ind w:left="360"/>
      </w:pPr>
      <w:r w:rsidRPr="00122B23">
        <w:t>How many bacteria will be in your brother’s ear in 5 days?</w:t>
      </w:r>
    </w:p>
    <w:p w:rsidR="00CA3064" w:rsidRPr="00122B23" w:rsidRDefault="00CA3064" w:rsidP="00CA3064">
      <w:pPr>
        <w:ind w:left="360"/>
      </w:pPr>
    </w:p>
    <w:p w:rsidR="00CA3064" w:rsidRPr="00122B23" w:rsidRDefault="00CA3064" w:rsidP="00CA3064">
      <w:pPr>
        <w:ind w:left="360"/>
      </w:pPr>
    </w:p>
    <w:p w:rsidR="00CA3064" w:rsidRPr="00122B23" w:rsidRDefault="00CA3064" w:rsidP="00CA3064">
      <w:pPr>
        <w:ind w:left="360"/>
      </w:pPr>
      <w:r w:rsidRPr="00122B23">
        <w:t>When will your baby brother have 1 bacteria left?</w:t>
      </w:r>
    </w:p>
    <w:p w:rsidR="00CA3064" w:rsidRPr="00122B23" w:rsidRDefault="00CA3064" w:rsidP="00CA3064">
      <w:pPr>
        <w:ind w:left="360"/>
      </w:pPr>
    </w:p>
    <w:p w:rsidR="00CA3064" w:rsidRPr="00122B23" w:rsidRDefault="00CA3064" w:rsidP="00CA3064">
      <w:pPr>
        <w:ind w:left="720"/>
      </w:pPr>
    </w:p>
    <w:p w:rsidR="00CA3064" w:rsidRPr="00122B23" w:rsidRDefault="00CA3064" w:rsidP="00CA3064">
      <w:pPr>
        <w:ind w:left="720"/>
      </w:pPr>
    </w:p>
    <w:p w:rsidR="00CA3064" w:rsidRPr="00122B23" w:rsidRDefault="00CA3064" w:rsidP="00814F35">
      <w:pPr>
        <w:numPr>
          <w:ilvl w:val="0"/>
          <w:numId w:val="15"/>
        </w:numPr>
      </w:pPr>
      <w:r w:rsidRPr="00122B23">
        <w:t xml:space="preserve"> A diamond ring was purchased twenty years ago for $500.  The value of the ring increased </w:t>
      </w:r>
      <w:proofErr w:type="gramStart"/>
      <w:r w:rsidRPr="00122B23">
        <w:t>by  8</w:t>
      </w:r>
      <w:proofErr w:type="gramEnd"/>
      <w:r w:rsidRPr="00122B23">
        <w:t>% each year.  What is the value of the ring today?</w:t>
      </w:r>
    </w:p>
    <w:p w:rsidR="00CA3064" w:rsidRPr="00122B23" w:rsidRDefault="00CA3064" w:rsidP="00CA3064"/>
    <w:p w:rsidR="00CA3064" w:rsidRPr="00122B23" w:rsidRDefault="00CA3064" w:rsidP="00CA3064"/>
    <w:p w:rsidR="00CA3064" w:rsidRPr="00122B23" w:rsidRDefault="00CA3064" w:rsidP="00CA3064"/>
    <w:p w:rsidR="00CA3064" w:rsidRPr="00122B23" w:rsidRDefault="00CA3064" w:rsidP="00CA3064">
      <w:pPr>
        <w:rPr>
          <w:b/>
        </w:rPr>
      </w:pPr>
      <w:r w:rsidRPr="00122B23">
        <w:rPr>
          <w:b/>
        </w:rPr>
        <w:t xml:space="preserve">Compound Interest:   </w:t>
      </w:r>
      <w:r w:rsidR="00F004DD" w:rsidRPr="00122B23">
        <w:rPr>
          <w:b/>
          <w:position w:val="-24"/>
        </w:rPr>
        <w:object w:dxaOrig="3060" w:dyaOrig="620">
          <v:shape id="_x0000_i1227" type="#_x0000_t75" style="width:153pt;height:30.75pt" o:ole="">
            <v:imagedata r:id="rId77" o:title=""/>
          </v:shape>
          <o:OLEObject Type="Embed" ProgID="Equation.DSMT4" ShapeID="_x0000_i1227" DrawAspect="Content" ObjectID="_1582010255" r:id="rId78"/>
        </w:object>
      </w:r>
    </w:p>
    <w:p w:rsidR="00CA3064" w:rsidRPr="00122B23" w:rsidRDefault="00CA3064" w:rsidP="00814F35">
      <w:pPr>
        <w:numPr>
          <w:ilvl w:val="0"/>
          <w:numId w:val="15"/>
        </w:numPr>
      </w:pPr>
      <w:r w:rsidRPr="00122B23">
        <w:t xml:space="preserve"> Find the balance of a checking account that has $600 compounded at 4% for 5 years.</w:t>
      </w:r>
    </w:p>
    <w:p w:rsidR="00355EC4" w:rsidRPr="00122B23" w:rsidRDefault="00355EC4" w:rsidP="00355EC4">
      <w:pPr>
        <w:ind w:left="435"/>
      </w:pPr>
    </w:p>
    <w:p w:rsidR="00355EC4" w:rsidRPr="00122B23" w:rsidRDefault="00355EC4" w:rsidP="00355EC4">
      <w:pPr>
        <w:ind w:left="435"/>
      </w:pPr>
    </w:p>
    <w:p w:rsidR="00355EC4" w:rsidRPr="00122B23" w:rsidRDefault="00355EC4" w:rsidP="00355EC4">
      <w:pPr>
        <w:ind w:left="435"/>
      </w:pPr>
      <w:r w:rsidRPr="00122B23">
        <w:t>Semiannually:</w:t>
      </w:r>
    </w:p>
    <w:p w:rsidR="00355EC4" w:rsidRPr="00122B23" w:rsidRDefault="00355EC4" w:rsidP="00355EC4">
      <w:pPr>
        <w:ind w:left="435"/>
      </w:pPr>
    </w:p>
    <w:p w:rsidR="00355EC4" w:rsidRPr="00122B23" w:rsidRDefault="00355EC4" w:rsidP="00355EC4">
      <w:pPr>
        <w:ind w:left="435"/>
      </w:pPr>
      <w:r w:rsidRPr="00122B23">
        <w:t>Monthly:</w:t>
      </w:r>
    </w:p>
    <w:p w:rsidR="00CA3064" w:rsidRPr="00122B23" w:rsidRDefault="00CA3064" w:rsidP="00CA3064"/>
    <w:p w:rsidR="00CA3064" w:rsidRPr="00122B23" w:rsidRDefault="00CA3064" w:rsidP="00CA3064"/>
    <w:p w:rsidR="00CA3064" w:rsidRPr="00122B23" w:rsidRDefault="00CA3064" w:rsidP="00CA3064"/>
    <w:p w:rsidR="00CA3064" w:rsidRPr="00122B23" w:rsidRDefault="00CA3064" w:rsidP="00CA3064"/>
    <w:p w:rsidR="00CA3064" w:rsidRPr="00122B23" w:rsidRDefault="00CA3064" w:rsidP="00CA3064">
      <w:r w:rsidRPr="00122B23">
        <w:t>When will it reach $1000</w:t>
      </w:r>
      <w:r w:rsidR="00355EC4" w:rsidRPr="00122B23">
        <w:t xml:space="preserve"> (monthly)</w:t>
      </w:r>
      <w:r w:rsidRPr="00122B23">
        <w:t>?</w:t>
      </w:r>
    </w:p>
    <w:p w:rsidR="00CA3064" w:rsidRPr="00122B23" w:rsidRDefault="00CA3064" w:rsidP="00CA3064"/>
    <w:p w:rsidR="00CA3064" w:rsidRPr="00122B23" w:rsidRDefault="00CA3064" w:rsidP="00CA3064"/>
    <w:p w:rsidR="00CA3064" w:rsidRPr="00122B23" w:rsidRDefault="00CA3064" w:rsidP="00CA3064"/>
    <w:p w:rsidR="00CA3064" w:rsidRPr="00122B23" w:rsidRDefault="00F004DD" w:rsidP="00814F35">
      <w:pPr>
        <w:numPr>
          <w:ilvl w:val="0"/>
          <w:numId w:val="15"/>
        </w:numPr>
      </w:pPr>
      <w:r w:rsidRPr="00122B23">
        <w:rPr>
          <w:b/>
        </w:rPr>
        <w:t xml:space="preserve">  </w:t>
      </w:r>
      <w:r w:rsidR="00CA3064" w:rsidRPr="00122B23">
        <w:t xml:space="preserve">Find the balance of a checking account that has $5,000 compounded </w:t>
      </w:r>
      <w:proofErr w:type="gramStart"/>
      <w:r w:rsidR="00CA3064" w:rsidRPr="00122B23">
        <w:rPr>
          <w:b/>
          <w:u w:val="single"/>
        </w:rPr>
        <w:t>continuously</w:t>
      </w:r>
      <w:r w:rsidR="00CA3064" w:rsidRPr="00122B23">
        <w:t xml:space="preserve">  at</w:t>
      </w:r>
      <w:proofErr w:type="gramEnd"/>
      <w:r w:rsidR="00CA3064" w:rsidRPr="00122B23">
        <w:t xml:space="preserve"> 16% for 10 years.  </w:t>
      </w:r>
    </w:p>
    <w:p w:rsidR="00CA3064" w:rsidRPr="00122B23" w:rsidRDefault="00CA3064" w:rsidP="00CA3064">
      <w:pPr>
        <w:ind w:left="720"/>
      </w:pPr>
    </w:p>
    <w:p w:rsidR="00CA3064" w:rsidRPr="00122B23" w:rsidRDefault="00CA3064" w:rsidP="00CA3064">
      <w:pPr>
        <w:ind w:left="720"/>
      </w:pPr>
    </w:p>
    <w:p w:rsidR="00CA3064" w:rsidRPr="00122B23" w:rsidRDefault="00CA3064" w:rsidP="00CA3064">
      <w:pPr>
        <w:ind w:left="720"/>
      </w:pPr>
    </w:p>
    <w:p w:rsidR="00CA3064" w:rsidRPr="00122B23" w:rsidRDefault="00CA3064" w:rsidP="00CA3064">
      <w:pPr>
        <w:ind w:left="720"/>
        <w:rPr>
          <w:b/>
        </w:rPr>
      </w:pPr>
      <w:r w:rsidRPr="00122B23">
        <w:t>When will it double in value?</w:t>
      </w:r>
    </w:p>
    <w:sectPr w:rsidR="00CA3064" w:rsidRPr="00122B23" w:rsidSect="00693B78">
      <w:pgSz w:w="12240" w:h="15840"/>
      <w:pgMar w:top="720" w:right="360" w:bottom="288"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584342"/>
    <w:multiLevelType w:val="hybridMultilevel"/>
    <w:tmpl w:val="8774D698"/>
    <w:lvl w:ilvl="0" w:tplc="19BCC5C6">
      <w:start w:val="37"/>
      <w:numFmt w:val="decimal"/>
      <w:lvlText w:val="%1."/>
      <w:lvlJc w:val="left"/>
      <w:pPr>
        <w:ind w:left="435" w:hanging="435"/>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70E5E6D"/>
    <w:multiLevelType w:val="hybridMultilevel"/>
    <w:tmpl w:val="B3DE041C"/>
    <w:lvl w:ilvl="0" w:tplc="0409000F">
      <w:start w:val="2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7C31E2E"/>
    <w:multiLevelType w:val="hybridMultilevel"/>
    <w:tmpl w:val="92149102"/>
    <w:lvl w:ilvl="0" w:tplc="0409000F">
      <w:start w:val="1"/>
      <w:numFmt w:val="decimal"/>
      <w:lvlText w:val="%1."/>
      <w:lvlJc w:val="left"/>
      <w:pPr>
        <w:tabs>
          <w:tab w:val="num" w:pos="720"/>
        </w:tabs>
        <w:ind w:left="720" w:hanging="360"/>
      </w:pPr>
      <w:rPr>
        <w:rFonts w:hint="default"/>
      </w:rPr>
    </w:lvl>
    <w:lvl w:ilvl="1" w:tplc="99C6C02C">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AE30EC8"/>
    <w:multiLevelType w:val="hybridMultilevel"/>
    <w:tmpl w:val="8C4A9D5A"/>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8641860"/>
    <w:multiLevelType w:val="hybridMultilevel"/>
    <w:tmpl w:val="0B4A6780"/>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A136F34"/>
    <w:multiLevelType w:val="hybridMultilevel"/>
    <w:tmpl w:val="5E10F7A4"/>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A3F1E5A"/>
    <w:multiLevelType w:val="hybridMultilevel"/>
    <w:tmpl w:val="F5F66082"/>
    <w:lvl w:ilvl="0" w:tplc="0409000F">
      <w:start w:val="1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B58306F"/>
    <w:multiLevelType w:val="hybridMultilevel"/>
    <w:tmpl w:val="92380B6E"/>
    <w:lvl w:ilvl="0" w:tplc="EAD2084C">
      <w:start w:val="8"/>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8" w15:restartNumberingAfterBreak="0">
    <w:nsid w:val="5563118E"/>
    <w:multiLevelType w:val="hybridMultilevel"/>
    <w:tmpl w:val="84482D9E"/>
    <w:lvl w:ilvl="0" w:tplc="63588B96">
      <w:start w:val="5"/>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A357397"/>
    <w:multiLevelType w:val="hybridMultilevel"/>
    <w:tmpl w:val="A97C7872"/>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B951A49"/>
    <w:multiLevelType w:val="hybridMultilevel"/>
    <w:tmpl w:val="CEBED062"/>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F6C7094"/>
    <w:multiLevelType w:val="hybridMultilevel"/>
    <w:tmpl w:val="BD3675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EC8393C"/>
    <w:multiLevelType w:val="multilevel"/>
    <w:tmpl w:val="9214910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72A61BA9"/>
    <w:multiLevelType w:val="hybridMultilevel"/>
    <w:tmpl w:val="33F8017E"/>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359713D"/>
    <w:multiLevelType w:val="hybridMultilevel"/>
    <w:tmpl w:val="EEDC2D00"/>
    <w:lvl w:ilvl="0" w:tplc="CA24559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7"/>
  </w:num>
  <w:num w:numId="3">
    <w:abstractNumId w:val="12"/>
  </w:num>
  <w:num w:numId="4">
    <w:abstractNumId w:val="6"/>
  </w:num>
  <w:num w:numId="5">
    <w:abstractNumId w:val="8"/>
  </w:num>
  <w:num w:numId="6">
    <w:abstractNumId w:val="14"/>
  </w:num>
  <w:num w:numId="7">
    <w:abstractNumId w:val="3"/>
  </w:num>
  <w:num w:numId="8">
    <w:abstractNumId w:val="11"/>
  </w:num>
  <w:num w:numId="9">
    <w:abstractNumId w:val="13"/>
  </w:num>
  <w:num w:numId="10">
    <w:abstractNumId w:val="10"/>
  </w:num>
  <w:num w:numId="11">
    <w:abstractNumId w:val="9"/>
  </w:num>
  <w:num w:numId="12">
    <w:abstractNumId w:val="4"/>
  </w:num>
  <w:num w:numId="13">
    <w:abstractNumId w:val="5"/>
  </w:num>
  <w:num w:numId="14">
    <w:abstractNumId w:val="1"/>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179D"/>
    <w:rsid w:val="00003F76"/>
    <w:rsid w:val="000264B3"/>
    <w:rsid w:val="0003179D"/>
    <w:rsid w:val="00040B98"/>
    <w:rsid w:val="00047E66"/>
    <w:rsid w:val="00054413"/>
    <w:rsid w:val="000619FA"/>
    <w:rsid w:val="00063E6C"/>
    <w:rsid w:val="000951A2"/>
    <w:rsid w:val="00095F5D"/>
    <w:rsid w:val="000961D6"/>
    <w:rsid w:val="000A7677"/>
    <w:rsid w:val="000B5100"/>
    <w:rsid w:val="000D50F1"/>
    <w:rsid w:val="00100BBF"/>
    <w:rsid w:val="00105AD2"/>
    <w:rsid w:val="00105D34"/>
    <w:rsid w:val="00120CED"/>
    <w:rsid w:val="00122B23"/>
    <w:rsid w:val="00141B7C"/>
    <w:rsid w:val="00141D96"/>
    <w:rsid w:val="001474D0"/>
    <w:rsid w:val="00155D6D"/>
    <w:rsid w:val="00162728"/>
    <w:rsid w:val="001658DE"/>
    <w:rsid w:val="00165E86"/>
    <w:rsid w:val="00172B16"/>
    <w:rsid w:val="0018412D"/>
    <w:rsid w:val="001A297B"/>
    <w:rsid w:val="001B3E66"/>
    <w:rsid w:val="001D5143"/>
    <w:rsid w:val="001D7F01"/>
    <w:rsid w:val="001E2C74"/>
    <w:rsid w:val="001E329E"/>
    <w:rsid w:val="001F1663"/>
    <w:rsid w:val="001F5F2D"/>
    <w:rsid w:val="002125CA"/>
    <w:rsid w:val="00216B1E"/>
    <w:rsid w:val="00220168"/>
    <w:rsid w:val="00220683"/>
    <w:rsid w:val="0022464D"/>
    <w:rsid w:val="00235410"/>
    <w:rsid w:val="00237D2B"/>
    <w:rsid w:val="00267098"/>
    <w:rsid w:val="00272675"/>
    <w:rsid w:val="002A0181"/>
    <w:rsid w:val="002A1425"/>
    <w:rsid w:val="002D0959"/>
    <w:rsid w:val="002E174A"/>
    <w:rsid w:val="002E75CB"/>
    <w:rsid w:val="002E76FB"/>
    <w:rsid w:val="002F13DA"/>
    <w:rsid w:val="002F383F"/>
    <w:rsid w:val="002F3D0A"/>
    <w:rsid w:val="002F4846"/>
    <w:rsid w:val="002F66E6"/>
    <w:rsid w:val="00314ECA"/>
    <w:rsid w:val="00320A25"/>
    <w:rsid w:val="00327AD3"/>
    <w:rsid w:val="003368EF"/>
    <w:rsid w:val="00355EC4"/>
    <w:rsid w:val="00372944"/>
    <w:rsid w:val="00391431"/>
    <w:rsid w:val="003A3D80"/>
    <w:rsid w:val="003B19B7"/>
    <w:rsid w:val="003B75B9"/>
    <w:rsid w:val="003D57A2"/>
    <w:rsid w:val="003E45F4"/>
    <w:rsid w:val="003E6F73"/>
    <w:rsid w:val="003F5602"/>
    <w:rsid w:val="00404D5D"/>
    <w:rsid w:val="00405E1F"/>
    <w:rsid w:val="00423A6F"/>
    <w:rsid w:val="00437A78"/>
    <w:rsid w:val="00445F6E"/>
    <w:rsid w:val="00455E80"/>
    <w:rsid w:val="00470B5E"/>
    <w:rsid w:val="00471D62"/>
    <w:rsid w:val="00484697"/>
    <w:rsid w:val="00485CF0"/>
    <w:rsid w:val="004961D5"/>
    <w:rsid w:val="004A168D"/>
    <w:rsid w:val="004C01CF"/>
    <w:rsid w:val="004E01FC"/>
    <w:rsid w:val="004F0C50"/>
    <w:rsid w:val="0051228A"/>
    <w:rsid w:val="00517032"/>
    <w:rsid w:val="00517AA4"/>
    <w:rsid w:val="00521CD3"/>
    <w:rsid w:val="00522DC4"/>
    <w:rsid w:val="0053020B"/>
    <w:rsid w:val="005565E7"/>
    <w:rsid w:val="005648FB"/>
    <w:rsid w:val="00572FF9"/>
    <w:rsid w:val="00582CA6"/>
    <w:rsid w:val="005A468F"/>
    <w:rsid w:val="005C2CAB"/>
    <w:rsid w:val="005D68F5"/>
    <w:rsid w:val="005E4F31"/>
    <w:rsid w:val="00611826"/>
    <w:rsid w:val="006204DB"/>
    <w:rsid w:val="006312B7"/>
    <w:rsid w:val="00636EE3"/>
    <w:rsid w:val="006442FC"/>
    <w:rsid w:val="0066617E"/>
    <w:rsid w:val="00672CCF"/>
    <w:rsid w:val="00680D1F"/>
    <w:rsid w:val="006815A6"/>
    <w:rsid w:val="0068465C"/>
    <w:rsid w:val="00693B78"/>
    <w:rsid w:val="00696FB3"/>
    <w:rsid w:val="006A3B51"/>
    <w:rsid w:val="006A431B"/>
    <w:rsid w:val="006A6062"/>
    <w:rsid w:val="006F0C64"/>
    <w:rsid w:val="006F18B6"/>
    <w:rsid w:val="006F4EBA"/>
    <w:rsid w:val="006F7E20"/>
    <w:rsid w:val="00705FB1"/>
    <w:rsid w:val="00711623"/>
    <w:rsid w:val="00713206"/>
    <w:rsid w:val="0073322C"/>
    <w:rsid w:val="00734879"/>
    <w:rsid w:val="00737364"/>
    <w:rsid w:val="00742E0E"/>
    <w:rsid w:val="007460B8"/>
    <w:rsid w:val="00766501"/>
    <w:rsid w:val="007808FD"/>
    <w:rsid w:val="00794B3E"/>
    <w:rsid w:val="007A2F15"/>
    <w:rsid w:val="007A3F4A"/>
    <w:rsid w:val="007A45D8"/>
    <w:rsid w:val="007B6809"/>
    <w:rsid w:val="007C3D50"/>
    <w:rsid w:val="007C69B9"/>
    <w:rsid w:val="007E3116"/>
    <w:rsid w:val="007E3C44"/>
    <w:rsid w:val="007E7B82"/>
    <w:rsid w:val="007F3272"/>
    <w:rsid w:val="00814F35"/>
    <w:rsid w:val="00820AA7"/>
    <w:rsid w:val="00822CAA"/>
    <w:rsid w:val="00827D93"/>
    <w:rsid w:val="008458A5"/>
    <w:rsid w:val="00847D26"/>
    <w:rsid w:val="008729E7"/>
    <w:rsid w:val="0088722F"/>
    <w:rsid w:val="008912AB"/>
    <w:rsid w:val="0089564E"/>
    <w:rsid w:val="008B241A"/>
    <w:rsid w:val="008B2866"/>
    <w:rsid w:val="008B3341"/>
    <w:rsid w:val="008B76FA"/>
    <w:rsid w:val="008C11A5"/>
    <w:rsid w:val="008E2768"/>
    <w:rsid w:val="008F095C"/>
    <w:rsid w:val="008F164C"/>
    <w:rsid w:val="00901F6F"/>
    <w:rsid w:val="009048CC"/>
    <w:rsid w:val="009072E5"/>
    <w:rsid w:val="0091207A"/>
    <w:rsid w:val="00921745"/>
    <w:rsid w:val="0092593A"/>
    <w:rsid w:val="00935C26"/>
    <w:rsid w:val="00936D04"/>
    <w:rsid w:val="00942845"/>
    <w:rsid w:val="009544B7"/>
    <w:rsid w:val="00992C44"/>
    <w:rsid w:val="009A5D0B"/>
    <w:rsid w:val="009B18FE"/>
    <w:rsid w:val="009B5830"/>
    <w:rsid w:val="009D1288"/>
    <w:rsid w:val="009F5C7A"/>
    <w:rsid w:val="00A23DBC"/>
    <w:rsid w:val="00A31DE9"/>
    <w:rsid w:val="00A373EE"/>
    <w:rsid w:val="00A537DF"/>
    <w:rsid w:val="00A57A86"/>
    <w:rsid w:val="00A60695"/>
    <w:rsid w:val="00A74132"/>
    <w:rsid w:val="00A812A7"/>
    <w:rsid w:val="00AA0D51"/>
    <w:rsid w:val="00AA4580"/>
    <w:rsid w:val="00AC157D"/>
    <w:rsid w:val="00AC5B8F"/>
    <w:rsid w:val="00AD604B"/>
    <w:rsid w:val="00AD7288"/>
    <w:rsid w:val="00AF47F1"/>
    <w:rsid w:val="00B003CC"/>
    <w:rsid w:val="00B15BD4"/>
    <w:rsid w:val="00B27B1C"/>
    <w:rsid w:val="00B44E78"/>
    <w:rsid w:val="00B70668"/>
    <w:rsid w:val="00B73F4C"/>
    <w:rsid w:val="00B76C48"/>
    <w:rsid w:val="00B83FA7"/>
    <w:rsid w:val="00B93A64"/>
    <w:rsid w:val="00BA5948"/>
    <w:rsid w:val="00BA7C63"/>
    <w:rsid w:val="00BB6BBD"/>
    <w:rsid w:val="00BC29C1"/>
    <w:rsid w:val="00BF3491"/>
    <w:rsid w:val="00BF4C33"/>
    <w:rsid w:val="00C02ABC"/>
    <w:rsid w:val="00C053E6"/>
    <w:rsid w:val="00C07C50"/>
    <w:rsid w:val="00C12473"/>
    <w:rsid w:val="00C20FE0"/>
    <w:rsid w:val="00C30BCC"/>
    <w:rsid w:val="00C35228"/>
    <w:rsid w:val="00C504C3"/>
    <w:rsid w:val="00C81DF4"/>
    <w:rsid w:val="00C94416"/>
    <w:rsid w:val="00CA3064"/>
    <w:rsid w:val="00CA48D5"/>
    <w:rsid w:val="00CB6F10"/>
    <w:rsid w:val="00CD174E"/>
    <w:rsid w:val="00CD7C6E"/>
    <w:rsid w:val="00CE613F"/>
    <w:rsid w:val="00CF2DDE"/>
    <w:rsid w:val="00D05BD9"/>
    <w:rsid w:val="00D0759C"/>
    <w:rsid w:val="00D10C75"/>
    <w:rsid w:val="00D21CC6"/>
    <w:rsid w:val="00D22256"/>
    <w:rsid w:val="00D247C1"/>
    <w:rsid w:val="00D257B4"/>
    <w:rsid w:val="00D32B23"/>
    <w:rsid w:val="00D54D1F"/>
    <w:rsid w:val="00D706B2"/>
    <w:rsid w:val="00D74F20"/>
    <w:rsid w:val="00D80DAD"/>
    <w:rsid w:val="00D837EF"/>
    <w:rsid w:val="00D84F43"/>
    <w:rsid w:val="00D94FDB"/>
    <w:rsid w:val="00DA5215"/>
    <w:rsid w:val="00DA5EE4"/>
    <w:rsid w:val="00DB79E5"/>
    <w:rsid w:val="00DC0207"/>
    <w:rsid w:val="00DC08C9"/>
    <w:rsid w:val="00DD6772"/>
    <w:rsid w:val="00DE0DA7"/>
    <w:rsid w:val="00DE4CBA"/>
    <w:rsid w:val="00DF066E"/>
    <w:rsid w:val="00E53303"/>
    <w:rsid w:val="00E5678A"/>
    <w:rsid w:val="00E56956"/>
    <w:rsid w:val="00E761B5"/>
    <w:rsid w:val="00E765B4"/>
    <w:rsid w:val="00E85E8A"/>
    <w:rsid w:val="00EB1833"/>
    <w:rsid w:val="00EB7BE3"/>
    <w:rsid w:val="00EC48EE"/>
    <w:rsid w:val="00ED10D6"/>
    <w:rsid w:val="00EF0A6D"/>
    <w:rsid w:val="00EF2349"/>
    <w:rsid w:val="00EF75E9"/>
    <w:rsid w:val="00F004DD"/>
    <w:rsid w:val="00F23459"/>
    <w:rsid w:val="00F42F4E"/>
    <w:rsid w:val="00F4558B"/>
    <w:rsid w:val="00F62B7A"/>
    <w:rsid w:val="00F72912"/>
    <w:rsid w:val="00F80407"/>
    <w:rsid w:val="00F828CF"/>
    <w:rsid w:val="00F9083C"/>
    <w:rsid w:val="00F94A1F"/>
    <w:rsid w:val="00F95FB0"/>
    <w:rsid w:val="00FC03F9"/>
    <w:rsid w:val="00FC1A38"/>
    <w:rsid w:val="00FD54B3"/>
    <w:rsid w:val="00FF13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33"/>
    <o:shapelayout v:ext="edit">
      <o:idmap v:ext="edit" data="1"/>
    </o:shapelayout>
  </w:shapeDefaults>
  <w:decimalSymbol w:val="."/>
  <w:listSeparator w:val=","/>
  <w14:docId w14:val="4C7E59CA"/>
  <w15:chartTrackingRefBased/>
  <w15:docId w15:val="{57517524-3D16-4965-8153-5EE99B985E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72944"/>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17A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405E1F"/>
    <w:rPr>
      <w:rFonts w:ascii="Tahoma" w:hAnsi="Tahoma" w:cs="Tahoma"/>
      <w:sz w:val="16"/>
      <w:szCs w:val="16"/>
    </w:rPr>
  </w:style>
  <w:style w:type="paragraph" w:styleId="ListParagraph">
    <w:name w:val="List Paragraph"/>
    <w:basedOn w:val="Normal"/>
    <w:uiPriority w:val="34"/>
    <w:qFormat/>
    <w:rsid w:val="00814F3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1.bin"/><Relationship Id="rId76" Type="http://schemas.openxmlformats.org/officeDocument/2006/relationships/oleObject" Target="embeddings/oleObject35.bin"/><Relationship Id="rId7" Type="http://schemas.openxmlformats.org/officeDocument/2006/relationships/image" Target="media/image2.wmf"/><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9.wm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A28AE4-62B1-4A35-A3FE-63D36516B3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6</Pages>
  <Words>703</Words>
  <Characters>4013</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Algebra II CH 2 Quiz</vt:lpstr>
    </vt:vector>
  </TitlesOfParts>
  <Company>Lewis-Palmer School District #38</Company>
  <LinksUpToDate>false</LinksUpToDate>
  <CharactersWithSpaces>4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II CH 2 Quiz</dc:title>
  <dc:subject/>
  <dc:creator>lpate</dc:creator>
  <cp:keywords/>
  <cp:lastModifiedBy>Brady, Sharon</cp:lastModifiedBy>
  <cp:revision>7</cp:revision>
  <cp:lastPrinted>2015-02-13T01:58:00Z</cp:lastPrinted>
  <dcterms:created xsi:type="dcterms:W3CDTF">2018-03-08T17:04:00Z</dcterms:created>
  <dcterms:modified xsi:type="dcterms:W3CDTF">2018-03-08T1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